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2"/>
  </p:sldMasterIdLst>
  <p:notesMasterIdLst>
    <p:notesMasterId r:id="rId24"/>
  </p:notesMasterIdLst>
  <p:handoutMasterIdLst>
    <p:handoutMasterId r:id="rId25"/>
  </p:handoutMasterIdLst>
  <p:sldIdLst>
    <p:sldId id="264" r:id="rId3"/>
    <p:sldId id="276" r:id="rId4"/>
    <p:sldId id="281" r:id="rId5"/>
    <p:sldId id="299" r:id="rId6"/>
    <p:sldId id="282" r:id="rId7"/>
    <p:sldId id="283" r:id="rId8"/>
    <p:sldId id="290" r:id="rId9"/>
    <p:sldId id="286" r:id="rId10"/>
    <p:sldId id="287" r:id="rId11"/>
    <p:sldId id="288" r:id="rId12"/>
    <p:sldId id="302" r:id="rId13"/>
    <p:sldId id="301" r:id="rId14"/>
    <p:sldId id="289" r:id="rId15"/>
    <p:sldId id="291" r:id="rId16"/>
    <p:sldId id="295" r:id="rId17"/>
    <p:sldId id="292" r:id="rId18"/>
    <p:sldId id="293" r:id="rId19"/>
    <p:sldId id="296" r:id="rId20"/>
    <p:sldId id="297" r:id="rId21"/>
    <p:sldId id="298" r:id="rId22"/>
    <p:sldId id="300" r:id="rId23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9" pos="3839" userDrawn="1">
          <p15:clr>
            <a:srgbClr val="A4A3A4"/>
          </p15:clr>
        </p15:guide>
        <p15:guide id="10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9012ECD-51FC-41F1-AA8D-1B2483CD663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howGuides="1">
      <p:cViewPr varScale="1">
        <p:scale>
          <a:sx n="81" d="100"/>
          <a:sy n="81" d="100"/>
        </p:scale>
        <p:origin x="77" y="86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CBB74D5-3009-4BF1-B95F-E2718236EF09}" type="doc">
      <dgm:prSet loTypeId="urn:microsoft.com/office/officeart/2005/8/layout/hProcess11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184EE83-E184-4108-95DD-39CD3F583871}">
      <dgm:prSet custT="1"/>
      <dgm:spPr/>
      <dgm:t>
        <a:bodyPr/>
        <a:lstStyle/>
        <a:p>
          <a:pPr rtl="0">
            <a:lnSpc>
              <a:spcPct val="150000"/>
            </a:lnSpc>
          </a:pPr>
          <a:r>
            <a:rPr lang="en-US" sz="2800" b="1" smtClean="0">
              <a:latin typeface="Times New Roman" panose="02020603050405020304" pitchFamily="18" charset="0"/>
              <a:cs typeface="Times New Roman" panose="02020603050405020304" pitchFamily="18" charset="0"/>
            </a:rPr>
            <a:t>1. Tổng cầu (AD)</a:t>
          </a:r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3C30CB7-DEB6-44D2-9241-E94AA2C2E665}" type="parTrans" cxnId="{38AA8514-0F32-4210-9D8B-12AE49594762}">
      <dgm:prSet/>
      <dgm:spPr/>
      <dgm:t>
        <a:bodyPr/>
        <a:lstStyle/>
        <a:p>
          <a:endParaRPr lang="en-US"/>
        </a:p>
      </dgm:t>
    </dgm:pt>
    <dgm:pt modelId="{9919321F-1B14-446B-8E74-BC0F2FB60BDD}" type="sibTrans" cxnId="{38AA8514-0F32-4210-9D8B-12AE49594762}">
      <dgm:prSet/>
      <dgm:spPr/>
      <dgm:t>
        <a:bodyPr/>
        <a:lstStyle/>
        <a:p>
          <a:endParaRPr lang="en-US"/>
        </a:p>
      </dgm:t>
    </dgm:pt>
    <dgm:pt modelId="{C2D9EEE7-6681-4375-9145-FEA6E1E00D11}">
      <dgm:prSet custT="1"/>
      <dgm:spPr/>
      <dgm:t>
        <a:bodyPr/>
        <a:lstStyle/>
        <a:p>
          <a:pPr algn="just" rtl="0">
            <a:lnSpc>
              <a:spcPct val="150000"/>
            </a:lnSpc>
          </a:pPr>
          <a:r>
            <a:rPr lang="en-US" sz="2800" b="1" smtClean="0">
              <a:latin typeface="Times New Roman" panose="02020603050405020304" pitchFamily="18" charset="0"/>
              <a:cs typeface="Times New Roman" panose="02020603050405020304" pitchFamily="18" charset="0"/>
            </a:rPr>
            <a:t>2. Tổng cung (AS)</a:t>
          </a:r>
        </a:p>
        <a:p>
          <a:pPr algn="just" rtl="0">
            <a:lnSpc>
              <a:spcPct val="150000"/>
            </a:lnSpc>
          </a:pPr>
          <a:r>
            <a:rPr lang="en-US" sz="2800" smtClean="0">
              <a:latin typeface="Times New Roman" panose="02020603050405020304" pitchFamily="18" charset="0"/>
              <a:cs typeface="Times New Roman" panose="02020603050405020304" pitchFamily="18" charset="0"/>
            </a:rPr>
            <a:t>2.1. Thị trường lao động</a:t>
          </a:r>
        </a:p>
        <a:p>
          <a:pPr algn="just" rtl="0">
            <a:lnSpc>
              <a:spcPct val="150000"/>
            </a:lnSpc>
          </a:pPr>
          <a:r>
            <a:rPr lang="en-US" sz="2800" smtClean="0">
              <a:latin typeface="Times New Roman" panose="02020603050405020304" pitchFamily="18" charset="0"/>
              <a:cs typeface="Times New Roman" panose="02020603050405020304" pitchFamily="18" charset="0"/>
            </a:rPr>
            <a:t>2.2. Tổng cung (AS)</a:t>
          </a:r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C41ADDB-F399-4F13-89DC-22C5736FD4EB}" type="parTrans" cxnId="{6B7D917B-82FA-4FC0-94FC-0E17EF00A8E1}">
      <dgm:prSet/>
      <dgm:spPr/>
      <dgm:t>
        <a:bodyPr/>
        <a:lstStyle/>
        <a:p>
          <a:endParaRPr lang="en-US"/>
        </a:p>
      </dgm:t>
    </dgm:pt>
    <dgm:pt modelId="{6421E2B5-ACEF-4E45-A642-927E339224D2}" type="sibTrans" cxnId="{6B7D917B-82FA-4FC0-94FC-0E17EF00A8E1}">
      <dgm:prSet/>
      <dgm:spPr/>
      <dgm:t>
        <a:bodyPr/>
        <a:lstStyle/>
        <a:p>
          <a:endParaRPr lang="en-US"/>
        </a:p>
      </dgm:t>
    </dgm:pt>
    <dgm:pt modelId="{189C5F14-9034-4469-AF55-AC70F0570D6F}">
      <dgm:prSet custT="1"/>
      <dgm:spPr/>
      <dgm:t>
        <a:bodyPr/>
        <a:lstStyle/>
        <a:p>
          <a:pPr rtl="0">
            <a:lnSpc>
              <a:spcPct val="150000"/>
            </a:lnSpc>
          </a:pPr>
          <a:r>
            <a:rPr lang="en-US" sz="2800" b="1" smtClean="0">
              <a:latin typeface="Times New Roman" panose="02020603050405020304" pitchFamily="18" charset="0"/>
              <a:cs typeface="Times New Roman" panose="02020603050405020304" pitchFamily="18" charset="0"/>
            </a:rPr>
            <a:t>3. Cân bằng </a:t>
          </a:r>
        </a:p>
        <a:p>
          <a:pPr rtl="0">
            <a:lnSpc>
              <a:spcPct val="150000"/>
            </a:lnSpc>
          </a:pPr>
          <a:r>
            <a:rPr lang="en-US" sz="2800" b="1" smtClean="0">
              <a:latin typeface="Times New Roman" panose="02020603050405020304" pitchFamily="18" charset="0"/>
              <a:cs typeface="Times New Roman" panose="02020603050405020304" pitchFamily="18" charset="0"/>
            </a:rPr>
            <a:t>kinh tế vĩ mô</a:t>
          </a:r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CCBEA11-3656-472E-8BF9-D86A3BBF99F2}" type="parTrans" cxnId="{F263C68D-4D0D-4587-8FEE-8200B9F6B214}">
      <dgm:prSet/>
      <dgm:spPr/>
      <dgm:t>
        <a:bodyPr/>
        <a:lstStyle/>
        <a:p>
          <a:endParaRPr lang="en-US"/>
        </a:p>
      </dgm:t>
    </dgm:pt>
    <dgm:pt modelId="{B94B2B7D-F00C-43EA-87F1-60CE362F1B2B}" type="sibTrans" cxnId="{F263C68D-4D0D-4587-8FEE-8200B9F6B214}">
      <dgm:prSet/>
      <dgm:spPr/>
      <dgm:t>
        <a:bodyPr/>
        <a:lstStyle/>
        <a:p>
          <a:endParaRPr lang="en-US"/>
        </a:p>
      </dgm:t>
    </dgm:pt>
    <dgm:pt modelId="{953FEAFA-E855-429D-9F69-A471ADAAEF42}" type="pres">
      <dgm:prSet presAssocID="{ECBB74D5-3009-4BF1-B95F-E2718236EF09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087811FA-CCF3-428B-9853-88C5D55662C7}" type="pres">
      <dgm:prSet presAssocID="{ECBB74D5-3009-4BF1-B95F-E2718236EF09}" presName="arrow" presStyleLbl="bgShp" presStyleIdx="0" presStyleCnt="1"/>
      <dgm:spPr/>
    </dgm:pt>
    <dgm:pt modelId="{D11AF630-D705-4FDF-8A7E-0D810D9FDA56}" type="pres">
      <dgm:prSet presAssocID="{ECBB74D5-3009-4BF1-B95F-E2718236EF09}" presName="points" presStyleCnt="0"/>
      <dgm:spPr/>
    </dgm:pt>
    <dgm:pt modelId="{F77B985D-21A6-43CF-93E0-658C1794792C}" type="pres">
      <dgm:prSet presAssocID="{D184EE83-E184-4108-95DD-39CD3F583871}" presName="compositeA" presStyleCnt="0"/>
      <dgm:spPr/>
    </dgm:pt>
    <dgm:pt modelId="{40565D17-1DF9-4E65-9C0C-B57B2D64AA19}" type="pres">
      <dgm:prSet presAssocID="{D184EE83-E184-4108-95DD-39CD3F583871}" presName="textA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1DD066D-A00C-417B-9E9F-22E081FA1BD3}" type="pres">
      <dgm:prSet presAssocID="{D184EE83-E184-4108-95DD-39CD3F583871}" presName="circleA" presStyleLbl="node1" presStyleIdx="0" presStyleCnt="3"/>
      <dgm:spPr/>
    </dgm:pt>
    <dgm:pt modelId="{2369988A-F83D-468E-8B05-05B552DDB68C}" type="pres">
      <dgm:prSet presAssocID="{D184EE83-E184-4108-95DD-39CD3F583871}" presName="spaceA" presStyleCnt="0"/>
      <dgm:spPr/>
    </dgm:pt>
    <dgm:pt modelId="{07EA35DC-FB90-4808-97C3-6DCF646E41EE}" type="pres">
      <dgm:prSet presAssocID="{9919321F-1B14-446B-8E74-BC0F2FB60BDD}" presName="space" presStyleCnt="0"/>
      <dgm:spPr/>
    </dgm:pt>
    <dgm:pt modelId="{3FBB20A4-DE01-4FB8-BF3B-9DDB1E913767}" type="pres">
      <dgm:prSet presAssocID="{C2D9EEE7-6681-4375-9145-FEA6E1E00D11}" presName="compositeB" presStyleCnt="0"/>
      <dgm:spPr/>
    </dgm:pt>
    <dgm:pt modelId="{0BB8A3A5-006D-4748-A76E-EDBED1ECBF79}" type="pres">
      <dgm:prSet presAssocID="{C2D9EEE7-6681-4375-9145-FEA6E1E00D11}" presName="textB" presStyleLbl="revTx" presStyleIdx="1" presStyleCnt="3" custScaleX="16697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A4335DB-6604-4521-BF2E-D919AA378F0A}" type="pres">
      <dgm:prSet presAssocID="{C2D9EEE7-6681-4375-9145-FEA6E1E00D11}" presName="circleB" presStyleLbl="node1" presStyleIdx="1" presStyleCnt="3"/>
      <dgm:spPr/>
    </dgm:pt>
    <dgm:pt modelId="{524C096E-59D8-436C-8DC6-975DBFFA8622}" type="pres">
      <dgm:prSet presAssocID="{C2D9EEE7-6681-4375-9145-FEA6E1E00D11}" presName="spaceB" presStyleCnt="0"/>
      <dgm:spPr/>
    </dgm:pt>
    <dgm:pt modelId="{358A3B80-8228-4FC2-B259-9FE378F4A9EA}" type="pres">
      <dgm:prSet presAssocID="{6421E2B5-ACEF-4E45-A642-927E339224D2}" presName="space" presStyleCnt="0"/>
      <dgm:spPr/>
    </dgm:pt>
    <dgm:pt modelId="{68AA5AEB-6488-4CD1-A2ED-3ADB2C4F609C}" type="pres">
      <dgm:prSet presAssocID="{189C5F14-9034-4469-AF55-AC70F0570D6F}" presName="compositeA" presStyleCnt="0"/>
      <dgm:spPr/>
    </dgm:pt>
    <dgm:pt modelId="{E1F4172B-5C52-4162-B227-F65E09C049FC}" type="pres">
      <dgm:prSet presAssocID="{189C5F14-9034-4469-AF55-AC70F0570D6F}" presName="textA" presStyleLbl="revTx" presStyleIdx="2" presStyleCnt="3" custScaleX="13298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15EFAC3-26DA-4DD9-8CD6-5BC8F478B135}" type="pres">
      <dgm:prSet presAssocID="{189C5F14-9034-4469-AF55-AC70F0570D6F}" presName="circleA" presStyleLbl="node1" presStyleIdx="2" presStyleCnt="3"/>
      <dgm:spPr/>
    </dgm:pt>
    <dgm:pt modelId="{D900661E-1E19-4F6F-96B0-9E6ADBB841B8}" type="pres">
      <dgm:prSet presAssocID="{189C5F14-9034-4469-AF55-AC70F0570D6F}" presName="spaceA" presStyleCnt="0"/>
      <dgm:spPr/>
    </dgm:pt>
  </dgm:ptLst>
  <dgm:cxnLst>
    <dgm:cxn modelId="{660D00D2-BDA7-42A3-B957-2DBB60596D7B}" type="presOf" srcId="{C2D9EEE7-6681-4375-9145-FEA6E1E00D11}" destId="{0BB8A3A5-006D-4748-A76E-EDBED1ECBF79}" srcOrd="0" destOrd="0" presId="urn:microsoft.com/office/officeart/2005/8/layout/hProcess11"/>
    <dgm:cxn modelId="{C68A74C4-5E34-4734-B1E1-9BF288F0239F}" type="presOf" srcId="{189C5F14-9034-4469-AF55-AC70F0570D6F}" destId="{E1F4172B-5C52-4162-B227-F65E09C049FC}" srcOrd="0" destOrd="0" presId="urn:microsoft.com/office/officeart/2005/8/layout/hProcess11"/>
    <dgm:cxn modelId="{0C153453-A8AA-4140-BF59-5C5E02B20C58}" type="presOf" srcId="{ECBB74D5-3009-4BF1-B95F-E2718236EF09}" destId="{953FEAFA-E855-429D-9F69-A471ADAAEF42}" srcOrd="0" destOrd="0" presId="urn:microsoft.com/office/officeart/2005/8/layout/hProcess11"/>
    <dgm:cxn modelId="{F263C68D-4D0D-4587-8FEE-8200B9F6B214}" srcId="{ECBB74D5-3009-4BF1-B95F-E2718236EF09}" destId="{189C5F14-9034-4469-AF55-AC70F0570D6F}" srcOrd="2" destOrd="0" parTransId="{4CCBEA11-3656-472E-8BF9-D86A3BBF99F2}" sibTransId="{B94B2B7D-F00C-43EA-87F1-60CE362F1B2B}"/>
    <dgm:cxn modelId="{1EDD0247-2A28-4B6D-8061-569AAD593488}" type="presOf" srcId="{D184EE83-E184-4108-95DD-39CD3F583871}" destId="{40565D17-1DF9-4E65-9C0C-B57B2D64AA19}" srcOrd="0" destOrd="0" presId="urn:microsoft.com/office/officeart/2005/8/layout/hProcess11"/>
    <dgm:cxn modelId="{38AA8514-0F32-4210-9D8B-12AE49594762}" srcId="{ECBB74D5-3009-4BF1-B95F-E2718236EF09}" destId="{D184EE83-E184-4108-95DD-39CD3F583871}" srcOrd="0" destOrd="0" parTransId="{13C30CB7-DEB6-44D2-9241-E94AA2C2E665}" sibTransId="{9919321F-1B14-446B-8E74-BC0F2FB60BDD}"/>
    <dgm:cxn modelId="{6B7D917B-82FA-4FC0-94FC-0E17EF00A8E1}" srcId="{ECBB74D5-3009-4BF1-B95F-E2718236EF09}" destId="{C2D9EEE7-6681-4375-9145-FEA6E1E00D11}" srcOrd="1" destOrd="0" parTransId="{1C41ADDB-F399-4F13-89DC-22C5736FD4EB}" sibTransId="{6421E2B5-ACEF-4E45-A642-927E339224D2}"/>
    <dgm:cxn modelId="{330846AA-14C2-4A8C-BB56-24AE6BD375E4}" type="presParOf" srcId="{953FEAFA-E855-429D-9F69-A471ADAAEF42}" destId="{087811FA-CCF3-428B-9853-88C5D55662C7}" srcOrd="0" destOrd="0" presId="urn:microsoft.com/office/officeart/2005/8/layout/hProcess11"/>
    <dgm:cxn modelId="{2AE6E732-0812-4C58-895B-C4829F8053C4}" type="presParOf" srcId="{953FEAFA-E855-429D-9F69-A471ADAAEF42}" destId="{D11AF630-D705-4FDF-8A7E-0D810D9FDA56}" srcOrd="1" destOrd="0" presId="urn:microsoft.com/office/officeart/2005/8/layout/hProcess11"/>
    <dgm:cxn modelId="{7F6DACA6-564A-45DB-9783-0152D1BB41E5}" type="presParOf" srcId="{D11AF630-D705-4FDF-8A7E-0D810D9FDA56}" destId="{F77B985D-21A6-43CF-93E0-658C1794792C}" srcOrd="0" destOrd="0" presId="urn:microsoft.com/office/officeart/2005/8/layout/hProcess11"/>
    <dgm:cxn modelId="{FDCCD8FD-9972-4C96-8DF1-E430E2C06145}" type="presParOf" srcId="{F77B985D-21A6-43CF-93E0-658C1794792C}" destId="{40565D17-1DF9-4E65-9C0C-B57B2D64AA19}" srcOrd="0" destOrd="0" presId="urn:microsoft.com/office/officeart/2005/8/layout/hProcess11"/>
    <dgm:cxn modelId="{47650858-BA2E-4367-AB6C-70A4F787CB07}" type="presParOf" srcId="{F77B985D-21A6-43CF-93E0-658C1794792C}" destId="{F1DD066D-A00C-417B-9E9F-22E081FA1BD3}" srcOrd="1" destOrd="0" presId="urn:microsoft.com/office/officeart/2005/8/layout/hProcess11"/>
    <dgm:cxn modelId="{4D15FBE9-A63E-4432-8F19-0CCC41C3EB48}" type="presParOf" srcId="{F77B985D-21A6-43CF-93E0-658C1794792C}" destId="{2369988A-F83D-468E-8B05-05B552DDB68C}" srcOrd="2" destOrd="0" presId="urn:microsoft.com/office/officeart/2005/8/layout/hProcess11"/>
    <dgm:cxn modelId="{DDE84608-DC75-479A-BB23-FF823C876C76}" type="presParOf" srcId="{D11AF630-D705-4FDF-8A7E-0D810D9FDA56}" destId="{07EA35DC-FB90-4808-97C3-6DCF646E41EE}" srcOrd="1" destOrd="0" presId="urn:microsoft.com/office/officeart/2005/8/layout/hProcess11"/>
    <dgm:cxn modelId="{CDFADB3F-DA1D-43E1-ABFC-6EAD8628D881}" type="presParOf" srcId="{D11AF630-D705-4FDF-8A7E-0D810D9FDA56}" destId="{3FBB20A4-DE01-4FB8-BF3B-9DDB1E913767}" srcOrd="2" destOrd="0" presId="urn:microsoft.com/office/officeart/2005/8/layout/hProcess11"/>
    <dgm:cxn modelId="{9A1060F8-3C9B-4F66-8D59-C32108F8A48F}" type="presParOf" srcId="{3FBB20A4-DE01-4FB8-BF3B-9DDB1E913767}" destId="{0BB8A3A5-006D-4748-A76E-EDBED1ECBF79}" srcOrd="0" destOrd="0" presId="urn:microsoft.com/office/officeart/2005/8/layout/hProcess11"/>
    <dgm:cxn modelId="{16D107F6-7F7B-450C-8963-73083E23549E}" type="presParOf" srcId="{3FBB20A4-DE01-4FB8-BF3B-9DDB1E913767}" destId="{AA4335DB-6604-4521-BF2E-D919AA378F0A}" srcOrd="1" destOrd="0" presId="urn:microsoft.com/office/officeart/2005/8/layout/hProcess11"/>
    <dgm:cxn modelId="{DCD92AA9-7C22-400E-8C74-4A2CF378F27A}" type="presParOf" srcId="{3FBB20A4-DE01-4FB8-BF3B-9DDB1E913767}" destId="{524C096E-59D8-436C-8DC6-975DBFFA8622}" srcOrd="2" destOrd="0" presId="urn:microsoft.com/office/officeart/2005/8/layout/hProcess11"/>
    <dgm:cxn modelId="{DD261C54-2293-4239-869E-72B73607FA48}" type="presParOf" srcId="{D11AF630-D705-4FDF-8A7E-0D810D9FDA56}" destId="{358A3B80-8228-4FC2-B259-9FE378F4A9EA}" srcOrd="3" destOrd="0" presId="urn:microsoft.com/office/officeart/2005/8/layout/hProcess11"/>
    <dgm:cxn modelId="{ECBCEAAA-C7D5-4DFE-8EFD-C0CED72805FD}" type="presParOf" srcId="{D11AF630-D705-4FDF-8A7E-0D810D9FDA56}" destId="{68AA5AEB-6488-4CD1-A2ED-3ADB2C4F609C}" srcOrd="4" destOrd="0" presId="urn:microsoft.com/office/officeart/2005/8/layout/hProcess11"/>
    <dgm:cxn modelId="{677BF119-BF6E-469B-9FD5-4D3FF686EB83}" type="presParOf" srcId="{68AA5AEB-6488-4CD1-A2ED-3ADB2C4F609C}" destId="{E1F4172B-5C52-4162-B227-F65E09C049FC}" srcOrd="0" destOrd="0" presId="urn:microsoft.com/office/officeart/2005/8/layout/hProcess11"/>
    <dgm:cxn modelId="{015E4090-B995-4D09-9D77-D589C5E65B90}" type="presParOf" srcId="{68AA5AEB-6488-4CD1-A2ED-3ADB2C4F609C}" destId="{115EFAC3-26DA-4DD9-8CD6-5BC8F478B135}" srcOrd="1" destOrd="0" presId="urn:microsoft.com/office/officeart/2005/8/layout/hProcess11"/>
    <dgm:cxn modelId="{F73425B7-006F-48E4-B0AE-225719252875}" type="presParOf" srcId="{68AA5AEB-6488-4CD1-A2ED-3ADB2C4F609C}" destId="{D900661E-1E19-4F6F-96B0-9E6ADBB841B8}" srcOrd="2" destOrd="0" presId="urn:microsoft.com/office/officeart/2005/8/layout/hProcess1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87811FA-CCF3-428B-9853-88C5D55662C7}">
      <dsp:nvSpPr>
        <dsp:cNvPr id="0" name=""/>
        <dsp:cNvSpPr/>
      </dsp:nvSpPr>
      <dsp:spPr>
        <a:xfrm>
          <a:off x="0" y="1463040"/>
          <a:ext cx="11201399" cy="1950720"/>
        </a:xfrm>
        <a:prstGeom prst="notched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0565D17-1DF9-4E65-9C0C-B57B2D64AA19}">
      <dsp:nvSpPr>
        <dsp:cNvPr id="0" name=""/>
        <dsp:cNvSpPr/>
      </dsp:nvSpPr>
      <dsp:spPr>
        <a:xfrm>
          <a:off x="688" y="0"/>
          <a:ext cx="2458783" cy="19507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99136" rIns="199136" bIns="199136" numCol="1" spcCol="1270" anchor="b" anchorCtr="0">
          <a:noAutofit/>
        </a:bodyPr>
        <a:lstStyle/>
        <a:p>
          <a:pPr lvl="0" algn="ctr" defTabSz="12446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1. Tổng cầu (AD)</a:t>
          </a:r>
          <a:endParaRPr lang="en-US" sz="28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88" y="0"/>
        <a:ext cx="2458783" cy="1950720"/>
      </dsp:txXfrm>
    </dsp:sp>
    <dsp:sp modelId="{F1DD066D-A00C-417B-9E9F-22E081FA1BD3}">
      <dsp:nvSpPr>
        <dsp:cNvPr id="0" name=""/>
        <dsp:cNvSpPr/>
      </dsp:nvSpPr>
      <dsp:spPr>
        <a:xfrm>
          <a:off x="986240" y="2194560"/>
          <a:ext cx="487680" cy="48768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BB8A3A5-006D-4748-A76E-EDBED1ECBF79}">
      <dsp:nvSpPr>
        <dsp:cNvPr id="0" name=""/>
        <dsp:cNvSpPr/>
      </dsp:nvSpPr>
      <dsp:spPr>
        <a:xfrm>
          <a:off x="2582411" y="2926080"/>
          <a:ext cx="4105529" cy="19507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99136" rIns="199136" bIns="199136" numCol="1" spcCol="1270" anchor="t" anchorCtr="0">
          <a:noAutofit/>
        </a:bodyPr>
        <a:lstStyle/>
        <a:p>
          <a:pPr lvl="0" algn="just" defTabSz="12446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2. Tổng cung (AS)</a:t>
          </a:r>
        </a:p>
        <a:p>
          <a:pPr lvl="0" algn="just" defTabSz="12446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2.1. Thị trường lao động</a:t>
          </a:r>
        </a:p>
        <a:p>
          <a:pPr lvl="0" algn="just" defTabSz="12446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2.2. Tổng cung (AS)</a:t>
          </a:r>
          <a:endParaRPr lang="en-US" sz="28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582411" y="2926080"/>
        <a:ext cx="4105529" cy="1950720"/>
      </dsp:txXfrm>
    </dsp:sp>
    <dsp:sp modelId="{AA4335DB-6604-4521-BF2E-D919AA378F0A}">
      <dsp:nvSpPr>
        <dsp:cNvPr id="0" name=""/>
        <dsp:cNvSpPr/>
      </dsp:nvSpPr>
      <dsp:spPr>
        <a:xfrm>
          <a:off x="4391336" y="2194560"/>
          <a:ext cx="487680" cy="48768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1F4172B-5C52-4162-B227-F65E09C049FC}">
      <dsp:nvSpPr>
        <dsp:cNvPr id="0" name=""/>
        <dsp:cNvSpPr/>
      </dsp:nvSpPr>
      <dsp:spPr>
        <a:xfrm>
          <a:off x="6810880" y="0"/>
          <a:ext cx="3269690" cy="19507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99136" rIns="199136" bIns="199136" numCol="1" spcCol="1270" anchor="b" anchorCtr="0">
          <a:noAutofit/>
        </a:bodyPr>
        <a:lstStyle/>
        <a:p>
          <a:pPr lvl="0" algn="ctr" defTabSz="12446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3. Cân bằng </a:t>
          </a:r>
        </a:p>
        <a:p>
          <a:pPr lvl="0" algn="ctr" defTabSz="12446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kinh tế vĩ mô</a:t>
          </a:r>
          <a:endParaRPr lang="en-US" sz="28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810880" y="0"/>
        <a:ext cx="3269690" cy="1950720"/>
      </dsp:txXfrm>
    </dsp:sp>
    <dsp:sp modelId="{115EFAC3-26DA-4DD9-8CD6-5BC8F478B135}">
      <dsp:nvSpPr>
        <dsp:cNvPr id="0" name=""/>
        <dsp:cNvSpPr/>
      </dsp:nvSpPr>
      <dsp:spPr>
        <a:xfrm>
          <a:off x="8201886" y="2194560"/>
          <a:ext cx="487680" cy="48768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11">
  <dgm:title val=""/>
  <dgm:desc val=""/>
  <dgm:catLst>
    <dgm:cat type="process" pri="8000"/>
    <dgm:cat type="convert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l" for="ch" forName="arrow"/>
          <dgm:constr type="w" for="ch" forName="points" refType="w" fact="0.9"/>
          <dgm:constr type="h" for="ch" forName="points" refType="h"/>
          <dgm:constr type="t" for="ch" forName="points"/>
          <dgm:constr type="l" for="ch" forName="points"/>
        </dgm:constrLst>
      </dgm:if>
      <dgm:else name="Name3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r" for="ch" forName="arrow" refType="w"/>
          <dgm:constr type="w" for="ch" forName="points" refType="w" fact="0.9"/>
          <dgm:constr type="h" for="ch" forName="points" refType="h"/>
          <dgm:constr type="t" for="ch" forName="points"/>
          <dgm:constr type="r" for="ch" forName="points" refType="w"/>
        </dgm:constrLst>
      </dgm:else>
    </dgm:choose>
    <dgm:ruleLst/>
    <dgm:layoutNode name="arrow" styleLbl="bgShp">
      <dgm:alg type="sp"/>
      <dgm:choose name="Name4">
        <dgm:if name="Name5" func="var" arg="dir" op="equ" val="norm">
          <dgm:shape xmlns:r="http://schemas.openxmlformats.org/officeDocument/2006/relationships" type="notchedRightArrow" r:blip="">
            <dgm:adjLst/>
          </dgm:shape>
        </dgm:if>
        <dgm:else name="Name6">
          <dgm:shape xmlns:r="http://schemas.openxmlformats.org/officeDocument/2006/relationships" rot="180" type="notchedRightArrow" r:blip="">
            <dgm:adjLst/>
          </dgm:shape>
        </dgm:else>
      </dgm:choose>
      <dgm:presOf/>
      <dgm:constrLst/>
      <dgm:ruleLst/>
    </dgm:layoutNode>
    <dgm:layoutNode name="points">
      <dgm:choose name="Name7">
        <dgm:if name="Name8" func="var" arg="dir" op="equ" val="norm">
          <dgm:alg type="lin">
            <dgm:param type="linDir" val="fromL"/>
          </dgm:alg>
        </dgm:if>
        <dgm:else name="Name9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A" refType="w"/>
        <dgm:constr type="h" for="ch" forName="compositeA" refType="h"/>
        <dgm:constr type="w" for="ch" forName="compositeB" refType="w" refFor="ch" refForName="compositeA" op="equ"/>
        <dgm:constr type="h" for="ch" forName="compositeB" refType="h" refFor="ch" refForName="compositeA" op="equ"/>
        <dgm:constr type="primFontSz" for="des" ptType="node" op="equ" val="65"/>
        <dgm:constr type="w" for="ch" forName="space" refType="w" refFor="ch" refForName="compositeA" op="equ" fact="0.05"/>
      </dgm:constrLst>
      <dgm:ruleLst/>
      <dgm:forEach name="Name10" axis="ch" ptType="node">
        <dgm:choose name="Name11">
          <dgm:if name="Name12" axis="self" ptType="node" func="posOdd" op="equ" val="1">
            <dgm:layoutNode name="compositeA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A" refType="w"/>
                <dgm:constr type="h" for="ch" forName="textA" refType="h" fact="0.4"/>
                <dgm:constr type="t" for="ch" forName="textA"/>
                <dgm:constr type="l" for="ch" forName="textA"/>
                <dgm:constr type="h" for="ch" forName="circleA" refType="h" fact="0.1"/>
                <dgm:constr type="h" for="ch" forName="circleA" refType="w" op="lte"/>
                <dgm:constr type="w" for="ch" forName="circleA" refType="h" refFor="ch" refForName="circleA" op="equ"/>
                <dgm:constr type="ctrY" for="ch" forName="circleA" refType="h" fact="0.5"/>
                <dgm:constr type="ctrX" for="ch" forName="circleA" refType="w" refFor="ch" refForName="textA" fact="0.5"/>
                <dgm:constr type="w" for="ch" forName="spaceA" refType="w"/>
                <dgm:constr type="h" for="ch" forName="spaceA" refType="h" fact="0.4"/>
                <dgm:constr type="b" for="ch" forName="spaceA" refType="h"/>
                <dgm:constr type="l" for="ch" forName="spaceA"/>
              </dgm:constrLst>
              <dgm:ruleLst/>
              <dgm:layoutNode name="textA" styleLbl="revTx">
                <dgm:varLst>
                  <dgm:bulletEnabled val="1"/>
                </dgm:varLst>
                <dgm:alg type="tx">
                  <dgm:param type="txAnchorVert" val="b"/>
                  <dgm:param type="txAnchorVertCh" val="b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A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A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13">
            <dgm:layoutNode name="compositeB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B" refType="w"/>
                <dgm:constr type="h" for="ch" forName="textB" refType="h" fact="0.4"/>
                <dgm:constr type="b" for="ch" forName="textB" refType="h"/>
                <dgm:constr type="l" for="ch" forName="textB"/>
                <dgm:constr type="h" for="ch" forName="circleB" refType="h" fact="0.1"/>
                <dgm:constr type="w" for="ch" forName="circleB" refType="h" refFor="ch" refForName="circleB" op="equ"/>
                <dgm:constr type="h" for="ch" forName="circleB" refType="w" op="lte"/>
                <dgm:constr type="ctrY" for="ch" forName="circleB" refType="h" fact="0.5"/>
                <dgm:constr type="ctrX" for="ch" forName="circleB" refType="w" refFor="ch" refForName="textB" fact="0.5"/>
                <dgm:constr type="w" for="ch" forName="spaceB" refType="w"/>
                <dgm:constr type="h" for="ch" forName="spaceB" refType="h" fact="0.4"/>
                <dgm:constr type="t" for="ch" forName="spaceB"/>
                <dgm:constr type="l" for="ch" forName="spaceB"/>
              </dgm:constrLst>
              <dgm:ruleLst/>
              <dgm:layoutNode name="textB" styleLbl="revTx">
                <dgm:varLst>
                  <dgm:bulletEnabled val="1"/>
                </dgm:varLst>
                <dgm:alg type="tx">
                  <dgm:param type="txAnchorVert" val="t"/>
                  <dgm:param type="txAnchorVertCh" val="t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B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B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else>
        </dgm:choos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3C59C-4E16-4A64-A766-34DB213E11B3}" type="datetimeFigureOut">
              <a:rPr lang="en-US">
                <a:solidFill>
                  <a:schemeClr val="tx2"/>
                </a:solidFill>
              </a:rPr>
              <a:t>9/24/2016</a:t>
            </a:fld>
            <a:endParaRPr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77566-CD65-4859-9FA1-43956DC85B8C}" type="slidenum">
              <a:rPr>
                <a:solidFill>
                  <a:schemeClr val="tx2"/>
                </a:solidFill>
              </a:rPr>
              <a:t>‹#›</a:t>
            </a:fld>
            <a:endParaRPr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798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95CF31C-F757-429C-A789-86504F04C3BE}" type="datetimeFigureOut">
              <a:rPr lang="en-US"/>
              <a:pPr/>
              <a:t>9/24/2016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B8796F01-7154-41E0-B48B-A6921757531A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077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2383" y="1498601"/>
            <a:ext cx="7008574" cy="3298825"/>
          </a:xfrm>
        </p:spPr>
        <p:txBody>
          <a:bodyPr>
            <a:normAutofit/>
          </a:bodyPr>
          <a:lstStyle>
            <a:lvl1pPr>
              <a:lnSpc>
                <a:spcPct val="90000"/>
              </a:lnSpc>
              <a:defRPr sz="540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672383" y="4927600"/>
            <a:ext cx="7008574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>
                <a:solidFill>
                  <a:schemeClr val="tx1"/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2227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t>9/2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10434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52633" y="274638"/>
            <a:ext cx="1422030" cy="58975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7309" y="274638"/>
            <a:ext cx="8532178" cy="589756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t>9/2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50715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A30F4-0B4E-4E4B-BC36-C30CD13F4E17}" type="datetimeFigureOut">
              <a:rPr lang="en-US"/>
              <a:t>9/2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0BA0E-20D0-4E7C-B286-26C960A6788F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63524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589" y="4445000"/>
            <a:ext cx="7008574" cy="1930400"/>
          </a:xfrm>
        </p:spPr>
        <p:txBody>
          <a:bodyPr anchor="t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589" y="3124200"/>
            <a:ext cx="7008574" cy="1296987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963402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30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755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9/24/2016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8933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137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730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162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755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9/24/2016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5283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9/24/2016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6763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9/24/2016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6873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961368" y="0"/>
            <a:ext cx="7922736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21" y="1701800"/>
            <a:ext cx="3351927" cy="28448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9236" y="482600"/>
            <a:ext cx="6805427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21" y="4648200"/>
            <a:ext cx="3351927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t>9/24/2016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6807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082258" y="0"/>
            <a:ext cx="802431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7765" y="4800600"/>
            <a:ext cx="7313295" cy="7620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437765" y="279401"/>
            <a:ext cx="7313295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7765" y="5562600"/>
            <a:ext cx="7313295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t>9/24/2016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21337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04721" y="0"/>
            <a:ext cx="11579384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7309" y="1701800"/>
            <a:ext cx="10157354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17309" y="6400801"/>
            <a:ext cx="2742486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>
                <a:solidFill>
                  <a:schemeClr val="tx2">
                    <a:lumMod val="50000"/>
                    <a:lumOff val="50000"/>
                  </a:schemeClr>
                </a:solidFill>
              </a:defRPr>
            </a:lvl1pPr>
          </a:lstStyle>
          <a:p>
            <a:fld id="{2DD204D1-F9BD-4643-8480-6EA41EB484F1}" type="datetimeFigureOut">
              <a:rPr lang="en-US"/>
              <a:pPr/>
              <a:t>9/2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07842" y="6400801"/>
            <a:ext cx="6216301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>
                <a:solidFill>
                  <a:schemeClr val="tx2">
                    <a:lumMod val="50000"/>
                    <a:lumOff val="50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7146" y="6400801"/>
            <a:ext cx="1107518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>
                <a:solidFill>
                  <a:schemeClr val="tx2">
                    <a:lumMod val="50000"/>
                    <a:lumOff val="50000"/>
                  </a:schemeClr>
                </a:solidFill>
              </a:defRPr>
            </a:lvl1pPr>
          </a:lstStyle>
          <a:p>
            <a:fld id="{EB37DED6-D4C7-42EE-AB49-D2E39E64FDE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44047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9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75" r:id="rId8"/>
    <p:sldLayoutId id="2147483676" r:id="rId9"/>
    <p:sldLayoutId id="2147483677" r:id="rId10"/>
    <p:sldLayoutId id="2147483678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kern="1200" cap="none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13212" y="1498601"/>
            <a:ext cx="7567745" cy="2616199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4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6: </a:t>
            </a:r>
            <a:br>
              <a:rPr lang="en-US" sz="4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 CUNG – TỔNG CẦU</a:t>
            </a:r>
            <a:endParaRPr lang="en-US" sz="4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85213" y="4927600"/>
            <a:ext cx="2995744" cy="12446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3403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ỔNG CU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17309" y="1066800"/>
            <a:ext cx="10157354" cy="51054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2.1.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endParaRPr lang="en-US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940629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ỔNG CU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17309" y="1066800"/>
            <a:ext cx="10157354" cy="51054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2.2.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90563">
              <a:lnSpc>
                <a:spcPct val="150000"/>
              </a:lnSpc>
              <a:spcBef>
                <a:spcPts val="0"/>
              </a:spcBef>
              <a:buFont typeface="Wingdings" charset="2"/>
              <a:buChar char="v"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ề mặt định lượng, GDP tiềm năng là mức sản lượng có thể sản xuất ra tại mức chuẩn thấp của tỷ lệ thất nghiệp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ền móng của tổng cung là năng lực sản xuất của nền kinh tế hay sản lượng tiềm năng của nó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977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ỔNG CU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17309" y="1219200"/>
            <a:ext cx="10157354" cy="49530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.2.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charset="2"/>
              <a:buChar char="v"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PSX ↑, 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&gt;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A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PS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↓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&gt;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↑=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A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540246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ỔNG CU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41412" y="1143000"/>
            <a:ext cx="10157354" cy="50292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2.3.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áng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charset="2"/>
              <a:buChar char="v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.1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đường tổng cung thẳng đứng, sản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ằng nhau tại mọi mức giá, mức sản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* được tạo ra khi các nguồn lực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ền kinh tế được sử dụng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y đổi của đường tổng cầu tác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ới giá cả, không ảnh hưởng tới sản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097265"/>
              </p:ext>
            </p:extLst>
          </p:nvPr>
        </p:nvGraphicFramePr>
        <p:xfrm>
          <a:off x="3960812" y="2971800"/>
          <a:ext cx="2208212" cy="47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117440" imgH="241200" progId="Equation.3">
                  <p:embed/>
                </p:oleObj>
              </mc:Choice>
              <mc:Fallback>
                <p:oleObj name="Equation" r:id="rId3" imgW="1117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2" y="2971800"/>
                        <a:ext cx="2208212" cy="476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52397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73733" y="-185367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UNG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073733" y="838200"/>
            <a:ext cx="10157354" cy="5400722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á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.1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894222" y="2546839"/>
            <a:ext cx="1905001" cy="533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>
            <a:lvl1pPr marL="304747" indent="-304747" algn="l" defTabSz="1218987" rtl="0" eaLnBrk="1" latinLnBrk="0" hangingPunct="1">
              <a:lnSpc>
                <a:spcPct val="95000"/>
              </a:lnSpc>
              <a:spcBef>
                <a:spcPts val="1866"/>
              </a:spcBef>
              <a:buSzPct val="100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392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100000"/>
              <a:buFont typeface="Century Gothic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58037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100000"/>
              <a:buFont typeface="Century Gothic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84683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100000"/>
              <a:buFont typeface="Century Gothic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11328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100000"/>
              <a:buFont typeface="Century Gothic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37973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90000"/>
              <a:buFont typeface="Century Gothic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64619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90000"/>
              <a:buFont typeface="Century Gothic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91264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90000"/>
              <a:buFont typeface="Century Gothic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78859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90000"/>
              <a:buFont typeface="Century Gothic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vi-VN" sz="1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Đường</a:t>
            </a:r>
            <a:r>
              <a:rPr lang="vi-V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1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8683625" y="597275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flipV="1">
            <a:off x="7313612" y="2010353"/>
            <a:ext cx="1600200" cy="160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3579812" y="4372553"/>
            <a:ext cx="137160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 flipH="1">
            <a:off x="3579812" y="4372553"/>
            <a:ext cx="137160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flipV="1">
            <a:off x="4265612" y="2315153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rc 21"/>
          <p:cNvSpPr>
            <a:spLocks/>
          </p:cNvSpPr>
          <p:nvPr/>
        </p:nvSpPr>
        <p:spPr bwMode="auto">
          <a:xfrm flipH="1">
            <a:off x="3198812" y="2162753"/>
            <a:ext cx="1981200" cy="1447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8609012" y="2315153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 flipV="1">
            <a:off x="8609012" y="4296353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2817812" y="1629354"/>
            <a:ext cx="609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6932612" y="1705554"/>
            <a:ext cx="609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2513012" y="4067754"/>
            <a:ext cx="990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W/P</a:t>
            </a:r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H="1">
            <a:off x="3198812" y="4905953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5334000" y="3610554"/>
            <a:ext cx="53181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7923212" y="3610554"/>
            <a:ext cx="1371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=Y</a:t>
            </a:r>
            <a:r>
              <a:rPr lang="en-US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=Y</a:t>
            </a:r>
            <a:r>
              <a:rPr lang="en-US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       </a:t>
            </a: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4111626" y="5972754"/>
            <a:ext cx="53498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L*       </a:t>
            </a: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8304212" y="5972754"/>
            <a:ext cx="609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Y*        </a:t>
            </a: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417512" y="5153917"/>
            <a:ext cx="2819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, Thị trường lao động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10056809" y="4965276"/>
            <a:ext cx="23637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vi-VN" sz="1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. Đường tổng cung</a:t>
            </a: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6932612" y="3991554"/>
            <a:ext cx="457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>
            <a:off x="7313612" y="490595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Line 38"/>
          <p:cNvSpPr>
            <a:spLocks noChangeShapeType="1"/>
          </p:cNvSpPr>
          <p:nvPr/>
        </p:nvSpPr>
        <p:spPr bwMode="auto">
          <a:xfrm>
            <a:off x="7313612" y="528695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39"/>
          <p:cNvSpPr txBox="1">
            <a:spLocks noChangeArrowheads="1"/>
          </p:cNvSpPr>
          <p:nvPr/>
        </p:nvSpPr>
        <p:spPr bwMode="auto">
          <a:xfrm>
            <a:off x="4265612" y="1872242"/>
            <a:ext cx="8397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F(L)</a:t>
            </a:r>
          </a:p>
        </p:txBody>
      </p:sp>
      <p:sp>
        <p:nvSpPr>
          <p:cNvPr id="38" name="Text Box 40"/>
          <p:cNvSpPr txBox="1">
            <a:spLocks noChangeArrowheads="1"/>
          </p:cNvSpPr>
          <p:nvPr/>
        </p:nvSpPr>
        <p:spPr bwMode="auto">
          <a:xfrm>
            <a:off x="4951412" y="4220154"/>
            <a:ext cx="533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SL</a:t>
            </a:r>
          </a:p>
        </p:txBody>
      </p:sp>
      <p:sp>
        <p:nvSpPr>
          <p:cNvPr id="39" name="Text Box 41"/>
          <p:cNvSpPr txBox="1">
            <a:spLocks noChangeArrowheads="1"/>
          </p:cNvSpPr>
          <p:nvPr/>
        </p:nvSpPr>
        <p:spPr bwMode="auto">
          <a:xfrm>
            <a:off x="4951412" y="5286954"/>
            <a:ext cx="533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DL</a:t>
            </a:r>
          </a:p>
        </p:txBody>
      </p: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8532812" y="4143954"/>
            <a:ext cx="762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S</a:t>
            </a: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48"/>
          <p:cNvSpPr txBox="1">
            <a:spLocks noChangeArrowheads="1"/>
          </p:cNvSpPr>
          <p:nvPr/>
        </p:nvSpPr>
        <p:spPr bwMode="auto">
          <a:xfrm>
            <a:off x="6932612" y="4386842"/>
            <a:ext cx="457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49"/>
          <p:cNvSpPr txBox="1">
            <a:spLocks noChangeArrowheads="1"/>
          </p:cNvSpPr>
          <p:nvPr/>
        </p:nvSpPr>
        <p:spPr bwMode="auto">
          <a:xfrm>
            <a:off x="6932612" y="4691642"/>
            <a:ext cx="457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50"/>
          <p:cNvSpPr txBox="1">
            <a:spLocks noChangeArrowheads="1"/>
          </p:cNvSpPr>
          <p:nvPr/>
        </p:nvSpPr>
        <p:spPr bwMode="auto">
          <a:xfrm>
            <a:off x="6932612" y="5072642"/>
            <a:ext cx="457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 Box 51"/>
          <p:cNvSpPr txBox="1">
            <a:spLocks noChangeArrowheads="1"/>
          </p:cNvSpPr>
          <p:nvPr/>
        </p:nvSpPr>
        <p:spPr bwMode="auto">
          <a:xfrm>
            <a:off x="9294812" y="3610554"/>
            <a:ext cx="457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46" name="Text Box 52"/>
          <p:cNvSpPr txBox="1">
            <a:spLocks noChangeArrowheads="1"/>
          </p:cNvSpPr>
          <p:nvPr/>
        </p:nvSpPr>
        <p:spPr bwMode="auto">
          <a:xfrm>
            <a:off x="2398712" y="4710010"/>
            <a:ext cx="990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(W/P)*</a:t>
            </a: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2741612" y="2146879"/>
            <a:ext cx="609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Y*</a:t>
            </a:r>
          </a:p>
        </p:txBody>
      </p:sp>
      <p:sp>
        <p:nvSpPr>
          <p:cNvPr id="48" name="Line 54"/>
          <p:cNvSpPr>
            <a:spLocks noChangeShapeType="1"/>
          </p:cNvSpPr>
          <p:nvPr/>
        </p:nvSpPr>
        <p:spPr bwMode="auto">
          <a:xfrm>
            <a:off x="3198812" y="2315153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 Box 56"/>
          <p:cNvSpPr txBox="1">
            <a:spLocks noChangeArrowheads="1"/>
          </p:cNvSpPr>
          <p:nvPr/>
        </p:nvSpPr>
        <p:spPr bwMode="auto">
          <a:xfrm>
            <a:off x="5483226" y="5972754"/>
            <a:ext cx="53498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L      </a:t>
            </a:r>
          </a:p>
        </p:txBody>
      </p:sp>
      <p:sp>
        <p:nvSpPr>
          <p:cNvPr id="50" name="Text Box 57"/>
          <p:cNvSpPr txBox="1">
            <a:spLocks noChangeArrowheads="1"/>
          </p:cNvSpPr>
          <p:nvPr/>
        </p:nvSpPr>
        <p:spPr bwMode="auto">
          <a:xfrm>
            <a:off x="415904" y="2511653"/>
            <a:ext cx="236378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. Hàm sản xuất</a:t>
            </a:r>
          </a:p>
        </p:txBody>
      </p:sp>
      <p:sp>
        <p:nvSpPr>
          <p:cNvPr id="51" name="Text Box 58"/>
          <p:cNvSpPr txBox="1">
            <a:spLocks noChangeArrowheads="1"/>
          </p:cNvSpPr>
          <p:nvPr/>
        </p:nvSpPr>
        <p:spPr bwMode="auto">
          <a:xfrm>
            <a:off x="9218612" y="5972754"/>
            <a:ext cx="609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Y        </a:t>
            </a:r>
          </a:p>
        </p:txBody>
      </p:sp>
      <p:sp>
        <p:nvSpPr>
          <p:cNvPr id="52" name="Line 59"/>
          <p:cNvSpPr>
            <a:spLocks noChangeShapeType="1"/>
          </p:cNvSpPr>
          <p:nvPr/>
        </p:nvSpPr>
        <p:spPr bwMode="auto">
          <a:xfrm flipV="1">
            <a:off x="7466012" y="467735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3198812" y="1798631"/>
            <a:ext cx="0" cy="181192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1" idx="1"/>
          </p:cNvCxnSpPr>
          <p:nvPr/>
        </p:nvCxnSpPr>
        <p:spPr>
          <a:xfrm>
            <a:off x="3198812" y="3610553"/>
            <a:ext cx="2284414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3198812" y="4160831"/>
            <a:ext cx="0" cy="181192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3198812" y="5972753"/>
            <a:ext cx="2284414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7313610" y="1798631"/>
            <a:ext cx="0" cy="181192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7313610" y="3610553"/>
            <a:ext cx="2284414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7313610" y="4160831"/>
            <a:ext cx="0" cy="181192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7313610" y="5972753"/>
            <a:ext cx="2284414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 Box 51"/>
          <p:cNvSpPr txBox="1">
            <a:spLocks noChangeArrowheads="1"/>
          </p:cNvSpPr>
          <p:nvPr/>
        </p:nvSpPr>
        <p:spPr bwMode="auto">
          <a:xfrm>
            <a:off x="8951912" y="1760348"/>
            <a:ext cx="457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altLang="en-US" sz="16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32171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uiExpand="1" build="p"/>
      <p:bldP spid="5" grpId="0" build="p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/>
      <p:bldP spid="25" grpId="0"/>
      <p:bldP spid="26" grpId="0"/>
      <p:bldP spid="27" grpId="0" animBg="1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 animBg="1"/>
      <p:bldP spid="36" grpId="0" animBg="1"/>
      <p:bldP spid="37" grpId="0"/>
      <p:bldP spid="38" grpId="0"/>
      <p:bldP spid="39" grpId="0"/>
      <p:bldP spid="40" grpId="0"/>
      <p:bldP spid="42" grpId="0"/>
      <p:bldP spid="43" grpId="0"/>
      <p:bldP spid="44" grpId="0"/>
      <p:bldP spid="45" grpId="0"/>
      <p:bldP spid="46" grpId="0"/>
      <p:bldP spid="47" grpId="0"/>
      <p:bldP spid="48" grpId="0" animBg="1"/>
      <p:bldP spid="49" grpId="0"/>
      <p:bldP spid="50" grpId="0"/>
      <p:bldP spid="51" grpId="0"/>
      <p:bldP spid="52" grpId="0" animBg="1"/>
      <p:bldP spid="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-2286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ỔNG CU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597429" y="764344"/>
            <a:ext cx="10157354" cy="48006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á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.3.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endParaRPr lang="en-US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8759825" y="642675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 flipV="1">
            <a:off x="7389812" y="2159555"/>
            <a:ext cx="16764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3503612" y="4750355"/>
            <a:ext cx="13716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Line 17"/>
          <p:cNvSpPr>
            <a:spLocks noChangeShapeType="1"/>
          </p:cNvSpPr>
          <p:nvPr/>
        </p:nvSpPr>
        <p:spPr bwMode="auto">
          <a:xfrm flipV="1">
            <a:off x="4189412" y="2540555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rc 18"/>
          <p:cNvSpPr>
            <a:spLocks/>
          </p:cNvSpPr>
          <p:nvPr/>
        </p:nvSpPr>
        <p:spPr bwMode="auto">
          <a:xfrm flipH="1">
            <a:off x="3275012" y="2311956"/>
            <a:ext cx="1981200" cy="1446213"/>
          </a:xfrm>
          <a:custGeom>
            <a:avLst/>
            <a:gdLst>
              <a:gd name="G0" fmla="+- 0 0 0"/>
              <a:gd name="G1" fmla="+- 21568 0 0"/>
              <a:gd name="G2" fmla="+- 21600 0 0"/>
              <a:gd name="T0" fmla="*/ 1174 w 21600"/>
              <a:gd name="T1" fmla="*/ 0 h 21568"/>
              <a:gd name="T2" fmla="*/ 21600 w 21600"/>
              <a:gd name="T3" fmla="*/ 21568 h 21568"/>
              <a:gd name="T4" fmla="*/ 0 w 21600"/>
              <a:gd name="T5" fmla="*/ 21568 h 21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68" fill="none" extrusionOk="0">
                <a:moveTo>
                  <a:pt x="1174" y="-1"/>
                </a:moveTo>
                <a:cubicBezTo>
                  <a:pt x="12630" y="623"/>
                  <a:pt x="21600" y="10094"/>
                  <a:pt x="21600" y="21568"/>
                </a:cubicBezTo>
              </a:path>
              <a:path w="21600" h="21568" stroke="0" extrusionOk="0">
                <a:moveTo>
                  <a:pt x="1174" y="-1"/>
                </a:moveTo>
                <a:cubicBezTo>
                  <a:pt x="12630" y="623"/>
                  <a:pt x="21600" y="10094"/>
                  <a:pt x="21600" y="21568"/>
                </a:cubicBezTo>
                <a:lnTo>
                  <a:pt x="0" y="2156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>
            <a:off x="3275012" y="2540555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>
            <a:off x="8685212" y="2540555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2817812" y="1854756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7008812" y="1930956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2436812" y="4216955"/>
            <a:ext cx="992188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W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/P</a:t>
            </a:r>
          </a:p>
        </p:txBody>
      </p:sp>
      <p:sp>
        <p:nvSpPr>
          <p:cNvPr id="17" name="Line 25"/>
          <p:cNvSpPr>
            <a:spLocks noChangeShapeType="1"/>
          </p:cNvSpPr>
          <p:nvPr/>
        </p:nvSpPr>
        <p:spPr bwMode="auto">
          <a:xfrm flipH="1">
            <a:off x="3275012" y="4902755"/>
            <a:ext cx="4587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5410200" y="3759756"/>
            <a:ext cx="531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8151812" y="6274356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3503612" y="6274356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9371012" y="3774044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10402226" y="5151002"/>
            <a:ext cx="12013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1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Đường tổng cung</a:t>
            </a:r>
            <a:endParaRPr lang="en-US" altLang="en-US" sz="1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7008812" y="4216956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24" name="Line 33"/>
          <p:cNvSpPr>
            <a:spLocks noChangeShapeType="1"/>
          </p:cNvSpPr>
          <p:nvPr/>
        </p:nvSpPr>
        <p:spPr bwMode="auto">
          <a:xfrm>
            <a:off x="7389812" y="5283755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ine 34"/>
          <p:cNvSpPr>
            <a:spLocks noChangeShapeType="1"/>
          </p:cNvSpPr>
          <p:nvPr/>
        </p:nvSpPr>
        <p:spPr bwMode="auto">
          <a:xfrm>
            <a:off x="7389812" y="551235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35"/>
          <p:cNvSpPr>
            <a:spLocks noChangeShapeType="1"/>
          </p:cNvSpPr>
          <p:nvPr/>
        </p:nvSpPr>
        <p:spPr bwMode="auto">
          <a:xfrm>
            <a:off x="7389812" y="5740955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36"/>
          <p:cNvSpPr txBox="1">
            <a:spLocks noChangeArrowheads="1"/>
          </p:cNvSpPr>
          <p:nvPr/>
        </p:nvSpPr>
        <p:spPr bwMode="auto">
          <a:xfrm>
            <a:off x="5103812" y="2007156"/>
            <a:ext cx="83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F(L)</a:t>
            </a:r>
          </a:p>
        </p:txBody>
      </p:sp>
      <p:sp>
        <p:nvSpPr>
          <p:cNvPr id="28" name="Text Box 38"/>
          <p:cNvSpPr txBox="1">
            <a:spLocks noChangeArrowheads="1"/>
          </p:cNvSpPr>
          <p:nvPr/>
        </p:nvSpPr>
        <p:spPr bwMode="auto">
          <a:xfrm>
            <a:off x="4875212" y="5664756"/>
            <a:ext cx="5349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9066212" y="4369356"/>
            <a:ext cx="1143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AS = F(P)</a:t>
            </a:r>
          </a:p>
        </p:txBody>
      </p:sp>
      <p:sp>
        <p:nvSpPr>
          <p:cNvPr id="30" name="Line 42"/>
          <p:cNvSpPr>
            <a:spLocks noChangeShapeType="1"/>
          </p:cNvSpPr>
          <p:nvPr/>
        </p:nvSpPr>
        <p:spPr bwMode="auto">
          <a:xfrm flipV="1">
            <a:off x="3732212" y="2845355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43"/>
          <p:cNvSpPr>
            <a:spLocks noChangeShapeType="1"/>
          </p:cNvSpPr>
          <p:nvPr/>
        </p:nvSpPr>
        <p:spPr bwMode="auto">
          <a:xfrm flipV="1">
            <a:off x="4570412" y="2388155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Line 44"/>
          <p:cNvSpPr>
            <a:spLocks noChangeShapeType="1"/>
          </p:cNvSpPr>
          <p:nvPr/>
        </p:nvSpPr>
        <p:spPr bwMode="auto">
          <a:xfrm>
            <a:off x="3275012" y="2388155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Line 45"/>
          <p:cNvSpPr>
            <a:spLocks noChangeShapeType="1"/>
          </p:cNvSpPr>
          <p:nvPr/>
        </p:nvSpPr>
        <p:spPr bwMode="auto">
          <a:xfrm>
            <a:off x="3275012" y="2845355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Line 46"/>
          <p:cNvSpPr>
            <a:spLocks noChangeShapeType="1"/>
          </p:cNvSpPr>
          <p:nvPr/>
        </p:nvSpPr>
        <p:spPr bwMode="auto">
          <a:xfrm>
            <a:off x="8380412" y="2845355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ine 47"/>
          <p:cNvSpPr>
            <a:spLocks noChangeShapeType="1"/>
          </p:cNvSpPr>
          <p:nvPr/>
        </p:nvSpPr>
        <p:spPr bwMode="auto">
          <a:xfrm>
            <a:off x="8837612" y="2388155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Arc 48"/>
          <p:cNvSpPr>
            <a:spLocks/>
          </p:cNvSpPr>
          <p:nvPr/>
        </p:nvSpPr>
        <p:spPr bwMode="auto">
          <a:xfrm flipV="1">
            <a:off x="7999412" y="4445555"/>
            <a:ext cx="1060450" cy="1371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69"/>
              <a:gd name="T1" fmla="*/ 0 h 21600"/>
              <a:gd name="T2" fmla="*/ 21469 w 21469"/>
              <a:gd name="T3" fmla="*/ 19225 h 21600"/>
              <a:gd name="T4" fmla="*/ 0 w 2146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69" h="21600" fill="none" extrusionOk="0">
                <a:moveTo>
                  <a:pt x="0" y="0"/>
                </a:moveTo>
                <a:cubicBezTo>
                  <a:pt x="11010" y="0"/>
                  <a:pt x="20258" y="8281"/>
                  <a:pt x="21469" y="19224"/>
                </a:cubicBezTo>
              </a:path>
              <a:path w="21469" h="21600" stroke="0" extrusionOk="0">
                <a:moveTo>
                  <a:pt x="0" y="0"/>
                </a:moveTo>
                <a:cubicBezTo>
                  <a:pt x="11010" y="0"/>
                  <a:pt x="20258" y="8281"/>
                  <a:pt x="21469" y="19224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Line 49"/>
          <p:cNvSpPr>
            <a:spLocks noChangeShapeType="1"/>
          </p:cNvSpPr>
          <p:nvPr/>
        </p:nvSpPr>
        <p:spPr bwMode="auto">
          <a:xfrm flipH="1">
            <a:off x="3275013" y="5283755"/>
            <a:ext cx="9128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Line 50"/>
          <p:cNvSpPr>
            <a:spLocks noChangeShapeType="1"/>
          </p:cNvSpPr>
          <p:nvPr/>
        </p:nvSpPr>
        <p:spPr bwMode="auto">
          <a:xfrm flipH="1">
            <a:off x="3275012" y="558855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Line 51"/>
          <p:cNvSpPr>
            <a:spLocks noChangeShapeType="1"/>
          </p:cNvSpPr>
          <p:nvPr/>
        </p:nvSpPr>
        <p:spPr bwMode="auto">
          <a:xfrm flipV="1">
            <a:off x="7542212" y="535995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Line 52"/>
          <p:cNvSpPr>
            <a:spLocks noChangeShapeType="1"/>
          </p:cNvSpPr>
          <p:nvPr/>
        </p:nvSpPr>
        <p:spPr bwMode="auto">
          <a:xfrm>
            <a:off x="8456613" y="6045755"/>
            <a:ext cx="303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Line 53"/>
          <p:cNvSpPr>
            <a:spLocks noChangeShapeType="1"/>
          </p:cNvSpPr>
          <p:nvPr/>
        </p:nvSpPr>
        <p:spPr bwMode="auto">
          <a:xfrm flipV="1">
            <a:off x="7542212" y="246435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Line 54"/>
          <p:cNvSpPr>
            <a:spLocks noChangeShapeType="1"/>
          </p:cNvSpPr>
          <p:nvPr/>
        </p:nvSpPr>
        <p:spPr bwMode="auto">
          <a:xfrm>
            <a:off x="3808412" y="360735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ine 55"/>
          <p:cNvSpPr>
            <a:spLocks noChangeShapeType="1"/>
          </p:cNvSpPr>
          <p:nvPr/>
        </p:nvSpPr>
        <p:spPr bwMode="auto">
          <a:xfrm>
            <a:off x="3427412" y="497895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56"/>
          <p:cNvSpPr txBox="1">
            <a:spLocks noChangeArrowheads="1"/>
          </p:cNvSpPr>
          <p:nvPr/>
        </p:nvSpPr>
        <p:spPr bwMode="auto">
          <a:xfrm>
            <a:off x="2513012" y="4744006"/>
            <a:ext cx="914400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W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/P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 Box 57"/>
          <p:cNvSpPr txBox="1">
            <a:spLocks noChangeArrowheads="1"/>
          </p:cNvSpPr>
          <p:nvPr/>
        </p:nvSpPr>
        <p:spPr bwMode="auto">
          <a:xfrm>
            <a:off x="2435226" y="5125006"/>
            <a:ext cx="992187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W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/P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58"/>
          <p:cNvSpPr txBox="1">
            <a:spLocks noChangeArrowheads="1"/>
          </p:cNvSpPr>
          <p:nvPr/>
        </p:nvSpPr>
        <p:spPr bwMode="auto">
          <a:xfrm>
            <a:off x="2436812" y="5436156"/>
            <a:ext cx="992188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W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/P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 Box 60"/>
          <p:cNvSpPr txBox="1">
            <a:spLocks noChangeArrowheads="1"/>
          </p:cNvSpPr>
          <p:nvPr/>
        </p:nvSpPr>
        <p:spPr bwMode="auto">
          <a:xfrm>
            <a:off x="4037012" y="6274356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48" name="Text Box 61"/>
          <p:cNvSpPr txBox="1">
            <a:spLocks noChangeArrowheads="1"/>
          </p:cNvSpPr>
          <p:nvPr/>
        </p:nvSpPr>
        <p:spPr bwMode="auto">
          <a:xfrm>
            <a:off x="4418012" y="6274356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49" name="Text Box 62"/>
          <p:cNvSpPr txBox="1">
            <a:spLocks noChangeArrowheads="1"/>
          </p:cNvSpPr>
          <p:nvPr/>
        </p:nvSpPr>
        <p:spPr bwMode="auto">
          <a:xfrm>
            <a:off x="5414475" y="6284082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L  </a:t>
            </a:r>
          </a:p>
        </p:txBody>
      </p:sp>
      <p:sp>
        <p:nvSpPr>
          <p:cNvPr id="50" name="Text Box 63"/>
          <p:cNvSpPr txBox="1">
            <a:spLocks noChangeArrowheads="1"/>
          </p:cNvSpPr>
          <p:nvPr/>
        </p:nvSpPr>
        <p:spPr bwMode="auto">
          <a:xfrm>
            <a:off x="8456612" y="6258481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64"/>
          <p:cNvSpPr txBox="1">
            <a:spLocks noChangeArrowheads="1"/>
          </p:cNvSpPr>
          <p:nvPr/>
        </p:nvSpPr>
        <p:spPr bwMode="auto">
          <a:xfrm>
            <a:off x="8761412" y="6274356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65"/>
          <p:cNvSpPr txBox="1">
            <a:spLocks noChangeArrowheads="1"/>
          </p:cNvSpPr>
          <p:nvPr/>
        </p:nvSpPr>
        <p:spPr bwMode="auto">
          <a:xfrm>
            <a:off x="9371012" y="6274356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68"/>
          <p:cNvSpPr txBox="1">
            <a:spLocks noChangeArrowheads="1"/>
          </p:cNvSpPr>
          <p:nvPr/>
        </p:nvSpPr>
        <p:spPr bwMode="auto">
          <a:xfrm>
            <a:off x="633313" y="2437130"/>
            <a:ext cx="2438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Hàm sản xuất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 Box 69"/>
          <p:cNvSpPr txBox="1">
            <a:spLocks noChangeArrowheads="1"/>
          </p:cNvSpPr>
          <p:nvPr/>
        </p:nvSpPr>
        <p:spPr bwMode="auto">
          <a:xfrm>
            <a:off x="10254328" y="2590323"/>
            <a:ext cx="2438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1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45</a:t>
            </a:r>
            <a:r>
              <a:rPr lang="en-US" altLang="en-US" sz="1800" b="1" i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1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 Box 71"/>
          <p:cNvSpPr txBox="1">
            <a:spLocks noChangeArrowheads="1"/>
          </p:cNvSpPr>
          <p:nvPr/>
        </p:nvSpPr>
        <p:spPr bwMode="auto">
          <a:xfrm>
            <a:off x="700885" y="4801840"/>
            <a:ext cx="13258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1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 cầu lao động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 Box 72"/>
          <p:cNvSpPr txBox="1">
            <a:spLocks noChangeArrowheads="1"/>
          </p:cNvSpPr>
          <p:nvPr/>
        </p:nvSpPr>
        <p:spPr bwMode="auto">
          <a:xfrm>
            <a:off x="7008812" y="4993244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 Box 73"/>
          <p:cNvSpPr txBox="1">
            <a:spLocks noChangeArrowheads="1"/>
          </p:cNvSpPr>
          <p:nvPr/>
        </p:nvSpPr>
        <p:spPr bwMode="auto">
          <a:xfrm>
            <a:off x="7008812" y="5298044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 Box 74"/>
          <p:cNvSpPr txBox="1">
            <a:spLocks noChangeArrowheads="1"/>
          </p:cNvSpPr>
          <p:nvPr/>
        </p:nvSpPr>
        <p:spPr bwMode="auto">
          <a:xfrm>
            <a:off x="7008812" y="5602844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 Box 29"/>
          <p:cNvSpPr txBox="1">
            <a:spLocks noChangeArrowheads="1"/>
          </p:cNvSpPr>
          <p:nvPr/>
        </p:nvSpPr>
        <p:spPr bwMode="auto">
          <a:xfrm>
            <a:off x="9111325" y="1978561"/>
            <a:ext cx="6406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altLang="en-US" sz="18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0" name="Straight Arrow Connector 59"/>
          <p:cNvCxnSpPr>
            <a:stCxn id="9" idx="1"/>
          </p:cNvCxnSpPr>
          <p:nvPr/>
        </p:nvCxnSpPr>
        <p:spPr>
          <a:xfrm flipV="1">
            <a:off x="3275012" y="2007155"/>
            <a:ext cx="0" cy="175101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3275012" y="3733800"/>
            <a:ext cx="2190353" cy="214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3331766" y="4538464"/>
            <a:ext cx="0" cy="175101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3331766" y="6265109"/>
            <a:ext cx="2190353" cy="214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7361435" y="2034061"/>
            <a:ext cx="0" cy="175101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7361435" y="3760706"/>
            <a:ext cx="2190353" cy="214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7325338" y="4571522"/>
            <a:ext cx="0" cy="175101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7325338" y="6298167"/>
            <a:ext cx="2190353" cy="214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221729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5" grpId="0"/>
      <p:bldP spid="16" grpId="0"/>
      <p:bldP spid="17" grpId="0" animBg="1"/>
      <p:bldP spid="18" grpId="0"/>
      <p:bldP spid="19" grpId="0"/>
      <p:bldP spid="20" grpId="0"/>
      <p:bldP spid="21" grpId="0"/>
      <p:bldP spid="22" grpId="0"/>
      <p:bldP spid="23" grpId="0"/>
      <p:bldP spid="24" grpId="0" animBg="1"/>
      <p:bldP spid="25" grpId="0" animBg="1"/>
      <p:bldP spid="26" grpId="0" animBg="1"/>
      <p:bldP spid="27" grpId="0"/>
      <p:bldP spid="28" grpId="0"/>
      <p:bldP spid="29" grpId="0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ỔNG CU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41412" y="1053545"/>
            <a:ext cx="10157354" cy="48006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3. </a:t>
            </a:r>
            <a:r>
              <a:rPr lang="en-US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áng</a:t>
            </a:r>
            <a:r>
              <a:rPr lang="en-US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ờng</a:t>
            </a:r>
            <a:r>
              <a:rPr lang="en-US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ổng</a:t>
            </a:r>
            <a:r>
              <a:rPr lang="en-US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ung</a:t>
            </a:r>
            <a:endParaRPr lang="en-US" b="1" dirty="0" smtClean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3.2. </a:t>
            </a:r>
            <a:r>
              <a:rPr lang="en-US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ờng</a:t>
            </a:r>
            <a:r>
              <a:rPr lang="en-US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ổng</a:t>
            </a:r>
            <a:r>
              <a:rPr lang="en-US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ung</a:t>
            </a:r>
            <a:r>
              <a:rPr lang="en-US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ằm</a:t>
            </a:r>
            <a:r>
              <a:rPr lang="en-US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ang</a:t>
            </a:r>
            <a:endParaRPr lang="en-US" b="1" dirty="0" smtClean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eo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ái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Keynes,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ung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ang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  <a:endParaRPr lang="en-US" b="1" dirty="0" smtClean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b="1" dirty="0" smtClean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8988425" y="57308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6780213" y="4616450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399213" y="3625850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361113" y="2824957"/>
            <a:ext cx="687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9904413" y="545465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7694613" y="46164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8456613" y="461645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7313613" y="40830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7847013" y="53022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7694613" y="4249738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8456613" y="4249738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8532813" y="5013325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8990013" y="4935538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’</a:t>
            </a: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6361113" y="4249738"/>
            <a:ext cx="762000" cy="374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9294813" y="4387850"/>
            <a:ext cx="1066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Line 31"/>
          <p:cNvSpPr>
            <a:spLocks noChangeShapeType="1"/>
          </p:cNvSpPr>
          <p:nvPr/>
        </p:nvSpPr>
        <p:spPr bwMode="auto">
          <a:xfrm>
            <a:off x="7085013" y="4022725"/>
            <a:ext cx="144780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ine 32"/>
          <p:cNvSpPr>
            <a:spLocks noChangeShapeType="1"/>
          </p:cNvSpPr>
          <p:nvPr/>
        </p:nvSpPr>
        <p:spPr bwMode="auto">
          <a:xfrm>
            <a:off x="7161212" y="3429000"/>
            <a:ext cx="1905001" cy="17367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35"/>
          <p:cNvSpPr>
            <a:spLocks noChangeArrowheads="1"/>
          </p:cNvSpPr>
          <p:nvPr/>
        </p:nvSpPr>
        <p:spPr bwMode="auto">
          <a:xfrm>
            <a:off x="7466013" y="5470525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1</a:t>
            </a: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8228013" y="5484813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2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6780213" y="5454650"/>
            <a:ext cx="33909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6780213" y="3092450"/>
            <a:ext cx="0" cy="237807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9700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P spid="5" grpId="0" animBg="1"/>
      <p:bldP spid="8" grpId="0" animBg="1"/>
      <p:bldP spid="10" grpId="0"/>
      <p:bldP spid="11" grpId="0"/>
      <p:bldP spid="12" grpId="0" animBg="1"/>
      <p:bldP spid="15" grpId="0" animBg="1"/>
      <p:bldP spid="16" grpId="0" animBg="1"/>
      <p:bldP spid="17" grpId="0" animBg="1"/>
      <p:bldP spid="18" grpId="0"/>
      <p:bldP spid="19" grpId="0"/>
      <p:bldP spid="20" grpId="0"/>
      <p:bldP spid="21" grpId="0"/>
      <p:bldP spid="22" grpId="0"/>
      <p:bldP spid="23" grpId="0"/>
      <p:bldP spid="24" grpId="0" animBg="1"/>
      <p:bldP spid="25" grpId="0" animBg="1"/>
      <p:bldP spid="26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ỔNG CU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17309" y="1371600"/>
            <a:ext cx="10157354" cy="48006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á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.3.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endParaRPr lang="en-US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ô 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ì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ền lương cứng nhắc	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ảo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ổng cung ngắn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47388"/>
              </p:ext>
            </p:extLst>
          </p:nvPr>
        </p:nvGraphicFramePr>
        <p:xfrm>
          <a:off x="3732212" y="5334000"/>
          <a:ext cx="4572000" cy="50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2082600" imgH="228600" progId="Equation.DSMT4">
                  <p:embed/>
                </p:oleObj>
              </mc:Choice>
              <mc:Fallback>
                <p:oleObj name="Equation" r:id="rId3" imgW="20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2212" y="5334000"/>
                        <a:ext cx="4572000" cy="50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77375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ỔNG CU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17309" y="1371600"/>
            <a:ext cx="10157354" cy="4800600"/>
          </a:xfrm>
        </p:spPr>
        <p:txBody>
          <a:bodyPr>
            <a:noAutofit/>
          </a:bodyPr>
          <a:lstStyle/>
          <a:p>
            <a:pPr marL="0" indent="0">
              <a:lnSpc>
                <a:spcPts val="2700"/>
              </a:lnSpc>
              <a:spcBef>
                <a:spcPts val="600"/>
              </a:spcBef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4. Di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2700"/>
              </a:lnSpc>
              <a:spcBef>
                <a:spcPts val="600"/>
              </a:spcBef>
              <a:buNone/>
            </a:pP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1258139"/>
              </p:ext>
            </p:extLst>
          </p:nvPr>
        </p:nvGraphicFramePr>
        <p:xfrm>
          <a:off x="1370012" y="2209800"/>
          <a:ext cx="10058400" cy="42062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69012ECD-51FC-41F1-AA8D-1B2483CD663E}</a:tableStyleId>
              </a:tblPr>
              <a:tblGrid>
                <a:gridCol w="825879"/>
                <a:gridCol w="5735276"/>
                <a:gridCol w="3497245"/>
              </a:tblGrid>
              <a:tr h="9144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ịch chuyển đường A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42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&gt; Y*</a:t>
                      </a:r>
                      <a:endParaRPr lang="en-US" sz="2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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42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&lt; Y*</a:t>
                      </a:r>
                      <a:endParaRPr lang="en-US" sz="2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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32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m phát dự kiến tăng</a:t>
                      </a:r>
                      <a:endParaRPr lang="en-US" sz="2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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32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ăng lương</a:t>
                      </a:r>
                      <a:endParaRPr lang="en-US" sz="2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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32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ú sốc cung ứng tích cực</a:t>
                      </a:r>
                      <a:endParaRPr lang="en-US" sz="2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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14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ú sốc cung ứng tiêu cực</a:t>
                      </a:r>
                      <a:endParaRPr lang="en-US" sz="2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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30574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CÂN BẰNG KINH TẾ VĨ MÔ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856412" y="1447800"/>
            <a:ext cx="0" cy="32766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6856412" y="4724400"/>
            <a:ext cx="3581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7187878" y="1990846"/>
            <a:ext cx="2384385" cy="2384384"/>
          </a:xfrm>
          <a:custGeom>
            <a:avLst/>
            <a:gdLst>
              <a:gd name="connsiteX0" fmla="*/ 0 w 2384385"/>
              <a:gd name="connsiteY0" fmla="*/ 0 h 2384384"/>
              <a:gd name="connsiteX1" fmla="*/ 949125 w 2384385"/>
              <a:gd name="connsiteY1" fmla="*/ 1713053 h 2384384"/>
              <a:gd name="connsiteX2" fmla="*/ 2384385 w 2384385"/>
              <a:gd name="connsiteY2" fmla="*/ 2384384 h 23843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84385" h="2384384">
                <a:moveTo>
                  <a:pt x="0" y="0"/>
                </a:moveTo>
                <a:cubicBezTo>
                  <a:pt x="275864" y="657828"/>
                  <a:pt x="551728" y="1315656"/>
                  <a:pt x="949125" y="1713053"/>
                </a:cubicBezTo>
                <a:cubicBezTo>
                  <a:pt x="1346522" y="2110450"/>
                  <a:pt x="1865453" y="2247417"/>
                  <a:pt x="2384385" y="2384384"/>
                </a:cubicBezTo>
              </a:path>
            </a:pathLst>
          </a:cu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7465671" y="2037144"/>
            <a:ext cx="1666754" cy="2314937"/>
          </a:xfrm>
          <a:custGeom>
            <a:avLst/>
            <a:gdLst>
              <a:gd name="connsiteX0" fmla="*/ 0 w 1666754"/>
              <a:gd name="connsiteY0" fmla="*/ 2314937 h 2314937"/>
              <a:gd name="connsiteX1" fmla="*/ 856526 w 1666754"/>
              <a:gd name="connsiteY1" fmla="*/ 1921398 h 2314937"/>
              <a:gd name="connsiteX2" fmla="*/ 1666754 w 1666754"/>
              <a:gd name="connsiteY2" fmla="*/ 0 h 2314937"/>
              <a:gd name="connsiteX3" fmla="*/ 1666754 w 1666754"/>
              <a:gd name="connsiteY3" fmla="*/ 0 h 2314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6754" h="2314937">
                <a:moveTo>
                  <a:pt x="0" y="2314937"/>
                </a:moveTo>
                <a:cubicBezTo>
                  <a:pt x="289367" y="2311079"/>
                  <a:pt x="578734" y="2307221"/>
                  <a:pt x="856526" y="1921398"/>
                </a:cubicBezTo>
                <a:cubicBezTo>
                  <a:pt x="1134318" y="1535575"/>
                  <a:pt x="1666754" y="0"/>
                  <a:pt x="1666754" y="0"/>
                </a:cubicBezTo>
                <a:lnTo>
                  <a:pt x="1666754" y="0"/>
                </a:lnTo>
              </a:path>
            </a:pathLst>
          </a:cu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7863818" y="1687974"/>
            <a:ext cx="2384385" cy="2384384"/>
          </a:xfrm>
          <a:custGeom>
            <a:avLst/>
            <a:gdLst>
              <a:gd name="connsiteX0" fmla="*/ 0 w 2384385"/>
              <a:gd name="connsiteY0" fmla="*/ 0 h 2384384"/>
              <a:gd name="connsiteX1" fmla="*/ 949125 w 2384385"/>
              <a:gd name="connsiteY1" fmla="*/ 1713053 h 2384384"/>
              <a:gd name="connsiteX2" fmla="*/ 2384385 w 2384385"/>
              <a:gd name="connsiteY2" fmla="*/ 2384384 h 23843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84385" h="2384384">
                <a:moveTo>
                  <a:pt x="0" y="0"/>
                </a:moveTo>
                <a:cubicBezTo>
                  <a:pt x="275864" y="657828"/>
                  <a:pt x="551728" y="1315656"/>
                  <a:pt x="949125" y="1713053"/>
                </a:cubicBezTo>
                <a:cubicBezTo>
                  <a:pt x="1346522" y="2110450"/>
                  <a:pt x="1865453" y="2247417"/>
                  <a:pt x="2384385" y="2384384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8647112" y="2241630"/>
            <a:ext cx="0" cy="25146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399212" y="1371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6688" y="4724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623343" y="4756230"/>
            <a:ext cx="591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*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438" y="4748794"/>
            <a:ext cx="591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8361229" y="3893980"/>
            <a:ext cx="18841" cy="83042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 flipV="1">
            <a:off x="6837358" y="3893979"/>
            <a:ext cx="1533291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6856412" y="3276599"/>
            <a:ext cx="18288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417303" y="362577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417764" y="301513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8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209621" y="167336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Content Placeholder 34"/>
          <p:cNvSpPr txBox="1">
            <a:spLocks noGrp="1"/>
          </p:cNvSpPr>
          <p:nvPr>
            <p:ph idx="1"/>
          </p:nvPr>
        </p:nvSpPr>
        <p:spPr>
          <a:xfrm>
            <a:off x="855882" y="1590040"/>
            <a:ext cx="5291760" cy="353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)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1200"/>
              </a:spcBef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600210" y="4200259"/>
            <a:ext cx="639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0204775" y="3714201"/>
            <a:ext cx="826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’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182280" y="1959017"/>
            <a:ext cx="639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7770812" y="2624557"/>
            <a:ext cx="404062" cy="1707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7106953" y="3365789"/>
            <a:ext cx="0" cy="4543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8439307" y="4661924"/>
            <a:ext cx="2078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8153947" y="338276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723653" y="2925565"/>
            <a:ext cx="563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29711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 animBg="1"/>
      <p:bldP spid="10" grpId="0" animBg="1"/>
      <p:bldP spid="15" grpId="0" animBg="1"/>
      <p:bldP spid="8" grpId="0"/>
      <p:bldP spid="16" grpId="0"/>
      <p:bldP spid="17" grpId="0"/>
      <p:bldP spid="18" grpId="0"/>
      <p:bldP spid="31" grpId="0"/>
      <p:bldP spid="32" grpId="0"/>
      <p:bldP spid="33" grpId="0"/>
      <p:bldP spid="35" grpId="0" build="p"/>
      <p:bldP spid="36" grpId="0"/>
      <p:bldP spid="37" grpId="0"/>
      <p:bldP spid="38" grpId="0"/>
      <p:bldP spid="45" grpId="0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6: TỔNG CUNG – TỔNG CẦU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Content Placeholder 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658471"/>
              </p:ext>
            </p:extLst>
          </p:nvPr>
        </p:nvGraphicFramePr>
        <p:xfrm>
          <a:off x="531813" y="1295400"/>
          <a:ext cx="11201400" cy="4876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71118295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87811FA-CCF3-428B-9853-88C5D55662C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graphicEl>
                                              <a:dgm id="{087811FA-CCF3-428B-9853-88C5D55662C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1DD066D-A00C-417B-9E9F-22E081FA1BD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graphicEl>
                                              <a:dgm id="{F1DD066D-A00C-417B-9E9F-22E081FA1BD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40565D17-1DF9-4E65-9C0C-B57B2D64AA1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">
                                            <p:graphicEl>
                                              <a:dgm id="{40565D17-1DF9-4E65-9C0C-B57B2D64AA1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AA4335DB-6604-4521-BF2E-D919AA378F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>
                                            <p:graphicEl>
                                              <a:dgm id="{AA4335DB-6604-4521-BF2E-D919AA378F0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BB8A3A5-006D-4748-A76E-EDBED1ECBF7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>
                                            <p:graphicEl>
                                              <a:dgm id="{0BB8A3A5-006D-4748-A76E-EDBED1ECBF7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15EFAC3-26DA-4DD9-8CD6-5BC8F478B13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">
                                            <p:graphicEl>
                                              <a:dgm id="{115EFAC3-26DA-4DD9-8CD6-5BC8F478B13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E1F4172B-5C52-4162-B227-F65E09C049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>
                                            <p:graphicEl>
                                              <a:dgm id="{E1F4172B-5C52-4162-B227-F65E09C049F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Graphic spid="2" grpId="0">
        <p:bldSub>
          <a:bldDgm bld="one"/>
        </p:bldSub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CÂN BẰNG KINH TẾ VĨ MÔ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Content Placeholder 34"/>
          <p:cNvSpPr txBox="1">
            <a:spLocks noGrp="1"/>
          </p:cNvSpPr>
          <p:nvPr>
            <p:ph idx="1"/>
          </p:nvPr>
        </p:nvSpPr>
        <p:spPr>
          <a:xfrm>
            <a:off x="836612" y="1676400"/>
            <a:ext cx="10877330" cy="22159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90563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49663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CÂN BẰNG KINH TẾ VĨ MÔ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Content Placeholder 34"/>
          <p:cNvSpPr txBox="1">
            <a:spLocks noGrp="1"/>
          </p:cNvSpPr>
          <p:nvPr>
            <p:ph idx="1"/>
          </p:nvPr>
        </p:nvSpPr>
        <p:spPr>
          <a:xfrm>
            <a:off x="855882" y="1590040"/>
            <a:ext cx="10877330" cy="3046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90563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ổ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9462530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TỔNG CẦU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17309" y="1295400"/>
            <a:ext cx="10157354" cy="48768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1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" defTabSz="690563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643123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TỔNG CẦU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17309" y="1295400"/>
            <a:ext cx="10157354" cy="48768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C)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I)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G)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ò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NX)</a:t>
            </a: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  AD = C + I + G + NX</a:t>
            </a:r>
          </a:p>
        </p:txBody>
      </p:sp>
    </p:spTree>
    <p:extLst>
      <p:ext uri="{BB962C8B-B14F-4D97-AF65-F5344CB8AC3E}">
        <p14:creationId xmlns:p14="http://schemas.microsoft.com/office/powerpoint/2010/main" val="355775601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TỔNG CẦU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17309" y="1295400"/>
            <a:ext cx="10157354" cy="48768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3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" defTabSz="690563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ổ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ố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i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7923212" y="2743200"/>
            <a:ext cx="0" cy="2895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7923212" y="5638800"/>
            <a:ext cx="3200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542212" y="24384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</a:t>
            </a:r>
            <a:endParaRPr lang="en-US" sz="20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083489" y="56388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8304212" y="3124200"/>
            <a:ext cx="19050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323511" y="4695735"/>
            <a:ext cx="7599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D</a:t>
            </a:r>
            <a:endParaRPr lang="en-US" sz="20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46328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uiExpand="1" build="p"/>
      <p:bldP spid="6" grpId="0"/>
      <p:bldP spid="9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41412" y="1524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TỔNG CẦU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17309" y="1295400"/>
            <a:ext cx="10157354" cy="48768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4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7025974"/>
              </p:ext>
            </p:extLst>
          </p:nvPr>
        </p:nvGraphicFramePr>
        <p:xfrm>
          <a:off x="1674812" y="2286000"/>
          <a:ext cx="9220199" cy="4362401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69012ECD-51FC-41F1-AA8D-1B2483CD663E}</a:tableStyleId>
              </a:tblPr>
              <a:tblGrid>
                <a:gridCol w="748239"/>
                <a:gridCol w="3325507"/>
                <a:gridCol w="2443324"/>
                <a:gridCol w="2703129"/>
              </a:tblGrid>
              <a:tr h="6319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200" baseline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iến động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ịch chuyển AD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361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ng tiền </a:t>
                      </a:r>
                      <a:r>
                        <a:rPr lang="en-US" sz="22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ệ (MS)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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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36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ủ</a:t>
                      </a:r>
                      <a:r>
                        <a:rPr lang="en-US" sz="2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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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361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ế (T)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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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361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ẩu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òng</a:t>
                      </a:r>
                      <a:r>
                        <a:rPr lang="en-US" sz="2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NX)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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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3133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 </a:t>
                      </a:r>
                      <a:r>
                        <a:rPr lang="en-US" sz="22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ung</a:t>
                      </a:r>
                      <a:r>
                        <a:rPr lang="en-US" sz="2200" baseline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C)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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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361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 b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 </a:t>
                      </a:r>
                      <a:r>
                        <a:rPr lang="en-US" sz="22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 (I)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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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12935">
                <a:tc gridSpan="4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ưởng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m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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ợc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28854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ỔNG CU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13"/>
              <p:cNvSpPr>
                <a:spLocks noGrp="1"/>
              </p:cNvSpPr>
              <p:nvPr>
                <p:ph idx="1"/>
              </p:nvPr>
            </p:nvSpPr>
            <p:spPr>
              <a:xfrm>
                <a:off x="762964" y="1006670"/>
                <a:ext cx="10157354" cy="5105400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1. </a:t>
                </a:r>
                <a:r>
                  <a:rPr lang="en-US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o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endPara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1.1. </a:t>
                </a:r>
                <a:r>
                  <a:rPr lang="en-US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o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endPara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defTabSz="690563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o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o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anh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p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ẵ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à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ể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ức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ơ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 defTabSz="690563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den>
                    </m:f>
                  </m:oMath>
                </a14:m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ơ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nh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: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ức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Content Placeholder 1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964" y="1006670"/>
                <a:ext cx="10157354" cy="5105400"/>
              </a:xfrm>
              <a:blipFill rotWithShape="1">
                <a:blip r:embed="rId2"/>
                <a:stretch>
                  <a:fillRect l="-600" r="-660" b="-3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 flipV="1">
            <a:off x="7542212" y="3048000"/>
            <a:ext cx="0" cy="2590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7542212" y="5638800"/>
            <a:ext cx="312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770812" y="3505200"/>
            <a:ext cx="236220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008812" y="2895601"/>
                <a:ext cx="457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812" y="2895601"/>
                <a:ext cx="457200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0666412" y="56388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519974" y="4825881"/>
            <a:ext cx="6267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7551510" y="4114800"/>
            <a:ext cx="1057502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542212" y="4815905"/>
            <a:ext cx="19812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9523412" y="4815905"/>
            <a:ext cx="0" cy="82289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8609012" y="4114800"/>
            <a:ext cx="0" cy="152400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189237" y="3200400"/>
            <a:ext cx="2362200" cy="1752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0223745" y="5210145"/>
            <a:ext cx="6267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8256868" y="3657600"/>
            <a:ext cx="3521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494712" y="5667345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325733" y="5680584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902211" y="3914745"/>
                <a:ext cx="55456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211" y="3914745"/>
                <a:ext cx="554567" cy="400110"/>
              </a:xfrm>
              <a:prstGeom prst="rect">
                <a:avLst/>
              </a:prstGeom>
              <a:blipFill rotWithShape="0"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887484" y="4571602"/>
                <a:ext cx="55456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7484" y="4571602"/>
                <a:ext cx="554567" cy="400110"/>
              </a:xfrm>
              <a:prstGeom prst="rect">
                <a:avLst/>
              </a:prstGeom>
              <a:blipFill rotWithShape="0">
                <a:blip r:embed="rId5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915722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P spid="11" grpId="0"/>
      <p:bldP spid="12" grpId="0"/>
      <p:bldP spid="15" grpId="0"/>
      <p:bldP spid="26" grpId="0"/>
      <p:bldP spid="29" grpId="0"/>
      <p:bldP spid="30" grpId="0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ỔNG CU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41412" y="1185586"/>
            <a:ext cx="10157354" cy="48768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.2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90563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ẵ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à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7542212" y="3048000"/>
            <a:ext cx="0" cy="2590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7542212" y="5638800"/>
            <a:ext cx="312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008812" y="2895601"/>
                <a:ext cx="457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812" y="2895601"/>
                <a:ext cx="457200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0666412" y="56388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765519" y="3048000"/>
            <a:ext cx="6267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2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7551510" y="4114800"/>
            <a:ext cx="2527378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9012363" y="3048000"/>
            <a:ext cx="6267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1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9066212" y="3733800"/>
            <a:ext cx="3521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494712" y="5667345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008677" y="5662276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902211" y="3914745"/>
                <a:ext cx="55456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211" y="3914745"/>
                <a:ext cx="554567" cy="400110"/>
              </a:xfrm>
              <a:prstGeom prst="rect">
                <a:avLst/>
              </a:prstGeom>
              <a:blipFill rotWithShape="0"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887484" y="4571602"/>
                <a:ext cx="55456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7484" y="4571602"/>
                <a:ext cx="554567" cy="4001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 flipV="1">
            <a:off x="7999412" y="3295711"/>
            <a:ext cx="1066800" cy="21144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8680927" y="3295711"/>
            <a:ext cx="1066800" cy="211449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680927" y="4114800"/>
            <a:ext cx="0" cy="1524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237277" y="4938805"/>
            <a:ext cx="0" cy="69999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557296" y="4938805"/>
            <a:ext cx="685767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39584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P spid="11" grpId="0"/>
      <p:bldP spid="12" grpId="0"/>
      <p:bldP spid="15" grpId="0"/>
      <p:bldP spid="26" grpId="0"/>
      <p:bldP spid="29" grpId="0"/>
      <p:bldP spid="30" grpId="0"/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ỔNG CU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128902" y="1295400"/>
            <a:ext cx="10157354" cy="48768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.3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90563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7523418" y="1600201"/>
            <a:ext cx="0" cy="2590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7504112" y="4191001"/>
            <a:ext cx="3124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066218" y="1381034"/>
                <a:ext cx="457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6218" y="1381034"/>
                <a:ext cx="457200" cy="4001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0425083" y="4225414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7523418" y="2590800"/>
            <a:ext cx="1161794" cy="14273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624254" y="1428689"/>
            <a:ext cx="6267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323403" y="4267203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921581" y="2405018"/>
                <a:ext cx="55456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1581" y="2405018"/>
                <a:ext cx="554567" cy="400110"/>
              </a:xfrm>
              <a:prstGeom prst="rect">
                <a:avLst/>
              </a:prstGeom>
              <a:blipFill rotWithShape="0">
                <a:blip r:embed="rId3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 flipV="1">
            <a:off x="7909637" y="1781822"/>
            <a:ext cx="1066800" cy="21144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530626" y="2590800"/>
            <a:ext cx="21377" cy="160020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923212" y="1781144"/>
            <a:ext cx="1621662" cy="2181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897616" y="1436164"/>
            <a:ext cx="6267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7504112" y="2133600"/>
            <a:ext cx="1433511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523418" y="3352800"/>
            <a:ext cx="154279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934247" y="3064570"/>
                <a:ext cx="55456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47" y="3064570"/>
                <a:ext cx="554567" cy="400110"/>
              </a:xfrm>
              <a:prstGeom prst="rect">
                <a:avLst/>
              </a:prstGeom>
              <a:blipFill rotWithShape="0">
                <a:blip r:embed="rId4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923232" y="1900163"/>
                <a:ext cx="55456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3232" y="1900163"/>
                <a:ext cx="554567" cy="400110"/>
              </a:xfrm>
              <a:prstGeom prst="rect">
                <a:avLst/>
              </a:prstGeom>
              <a:blipFill rotWithShape="0">
                <a:blip r:embed="rId5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ight Brace 19"/>
          <p:cNvSpPr/>
          <p:nvPr/>
        </p:nvSpPr>
        <p:spPr>
          <a:xfrm>
            <a:off x="9757977" y="1761955"/>
            <a:ext cx="373380" cy="82392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Brace 21"/>
          <p:cNvSpPr/>
          <p:nvPr/>
        </p:nvSpPr>
        <p:spPr>
          <a:xfrm>
            <a:off x="9781739" y="2605073"/>
            <a:ext cx="313370" cy="135732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10206072" y="1836274"/>
            <a:ext cx="1352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 cung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0243809" y="3083681"/>
            <a:ext cx="1352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 flipV="1">
            <a:off x="7523418" y="4457700"/>
            <a:ext cx="12483" cy="1866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7535901" y="6324600"/>
            <a:ext cx="309241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0462819" y="6402719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323403" y="6353146"/>
            <a:ext cx="6530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*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Arc 15"/>
          <p:cNvSpPr>
            <a:spLocks/>
          </p:cNvSpPr>
          <p:nvPr/>
        </p:nvSpPr>
        <p:spPr bwMode="auto">
          <a:xfrm flipH="1">
            <a:off x="7540655" y="5205430"/>
            <a:ext cx="1979612" cy="1143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 flipH="1">
            <a:off x="7535901" y="5391150"/>
            <a:ext cx="9884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047502" y="428019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997326" y="5191095"/>
            <a:ext cx="5260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*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873391" y="35125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979612" y="5005375"/>
            <a:ext cx="2233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 flipH="1">
            <a:off x="8530461" y="4153903"/>
            <a:ext cx="165" cy="219924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556961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P spid="11" grpId="0"/>
      <p:bldP spid="12" grpId="0"/>
      <p:bldP spid="26" grpId="0"/>
      <p:bldP spid="30" grpId="0"/>
      <p:bldP spid="32" grpId="0"/>
      <p:bldP spid="25" grpId="0"/>
      <p:bldP spid="34" grpId="0"/>
      <p:bldP spid="35" grpId="0"/>
      <p:bldP spid="20" grpId="0" animBg="1"/>
      <p:bldP spid="22" grpId="0" animBg="1"/>
      <p:bldP spid="36" grpId="0"/>
      <p:bldP spid="37" grpId="0"/>
      <p:bldP spid="45" grpId="0"/>
      <p:bldP spid="46" grpId="0"/>
      <p:bldP spid="47" grpId="0" animBg="1"/>
      <p:bldP spid="50" grpId="0"/>
      <p:bldP spid="51" grpId="0"/>
      <p:bldP spid="52" grpId="0"/>
      <p:bldP spid="53" grpId="0"/>
    </p:bldLst>
  </p:timing>
</p:sld>
</file>

<file path=ppt/theme/theme1.xml><?xml version="1.0" encoding="utf-8"?>
<a:theme xmlns:a="http://schemas.openxmlformats.org/drawingml/2006/main" name="Books 16x9">
  <a:themeElements>
    <a:clrScheme name="Books_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E1B558C7-619B-49BE-9097-7FCBDADD4EC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lue bookstack presentation (widescreen)</Template>
  <TotalTime>0</TotalTime>
  <Words>899</Words>
  <Application>Microsoft Office PowerPoint</Application>
  <PresentationFormat>Custom</PresentationFormat>
  <Paragraphs>258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mbria Math</vt:lpstr>
      <vt:lpstr>Century Gothic</vt:lpstr>
      <vt:lpstr>Tahoma</vt:lpstr>
      <vt:lpstr>Times New Roman</vt:lpstr>
      <vt:lpstr>Wingdings</vt:lpstr>
      <vt:lpstr>Wingdings 3</vt:lpstr>
      <vt:lpstr>Books 16x9</vt:lpstr>
      <vt:lpstr>Equation</vt:lpstr>
      <vt:lpstr>CHƯƠNG 6:  TỔNG CUNG – TỔNG CẦU</vt:lpstr>
      <vt:lpstr>CHƯƠNG 6: TỔNG CUNG – TỔNG CẦU</vt:lpstr>
      <vt:lpstr>1. TỔNG CẦU</vt:lpstr>
      <vt:lpstr>1. TỔNG CẦU</vt:lpstr>
      <vt:lpstr>1. TỔNG CẦU</vt:lpstr>
      <vt:lpstr>1. TỔNG CẦU</vt:lpstr>
      <vt:lpstr>2. TỔNG CUNG</vt:lpstr>
      <vt:lpstr>2. TỔNG CUNG</vt:lpstr>
      <vt:lpstr>2. TỔNG CUNG</vt:lpstr>
      <vt:lpstr>2. TỔNG CUNG</vt:lpstr>
      <vt:lpstr>2. TỔNG CUNG</vt:lpstr>
      <vt:lpstr>2. TỔNG CUNG</vt:lpstr>
      <vt:lpstr>2. TỔNG CUNG</vt:lpstr>
      <vt:lpstr>2. TỔNG CUNG</vt:lpstr>
      <vt:lpstr>2. TỔNG CUNG</vt:lpstr>
      <vt:lpstr>2. TỔNG CUNG</vt:lpstr>
      <vt:lpstr>2. TỔNG CUNG</vt:lpstr>
      <vt:lpstr>2. TỔNG CUNG</vt:lpstr>
      <vt:lpstr>3. CÂN BẰNG KINH TẾ VĨ MÔ</vt:lpstr>
      <vt:lpstr>3. CÂN BẰNG KINH TẾ VĨ MÔ</vt:lpstr>
      <vt:lpstr>3. CÂN BẰNG KINH TẾ VĨ MÔ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7-12T10:57:52Z</dcterms:created>
  <dcterms:modified xsi:type="dcterms:W3CDTF">2016-09-24T11:14:31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09991</vt:lpwstr>
  </property>
</Properties>
</file>